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tif" ContentType="image/tiff"/>
  <Default Extension="jpg" ContentType="image/jpeg"/>
  <Default Extension="mp4" ContentType="video/mp4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0"/>
  </p:notesMasterIdLst>
  <p:handoutMasterIdLst>
    <p:handoutMasterId r:id="rId61"/>
  </p:handoutMasterIdLst>
  <p:sldIdLst>
    <p:sldId id="577" r:id="rId2"/>
    <p:sldId id="635" r:id="rId3"/>
    <p:sldId id="579" r:id="rId4"/>
    <p:sldId id="580" r:id="rId5"/>
    <p:sldId id="581" r:id="rId6"/>
    <p:sldId id="582" r:id="rId7"/>
    <p:sldId id="583" r:id="rId8"/>
    <p:sldId id="584" r:id="rId9"/>
    <p:sldId id="585" r:id="rId10"/>
    <p:sldId id="586" r:id="rId11"/>
    <p:sldId id="587" r:id="rId12"/>
    <p:sldId id="588" r:id="rId13"/>
    <p:sldId id="589" r:id="rId14"/>
    <p:sldId id="590" r:id="rId15"/>
    <p:sldId id="591" r:id="rId16"/>
    <p:sldId id="592" r:id="rId17"/>
    <p:sldId id="593" r:id="rId18"/>
    <p:sldId id="594" r:id="rId19"/>
    <p:sldId id="595" r:id="rId20"/>
    <p:sldId id="596" r:id="rId21"/>
    <p:sldId id="597" r:id="rId22"/>
    <p:sldId id="598" r:id="rId23"/>
    <p:sldId id="599" r:id="rId24"/>
    <p:sldId id="600" r:id="rId25"/>
    <p:sldId id="601" r:id="rId26"/>
    <p:sldId id="602" r:id="rId27"/>
    <p:sldId id="603" r:id="rId28"/>
    <p:sldId id="604" r:id="rId29"/>
    <p:sldId id="605" r:id="rId30"/>
    <p:sldId id="606" r:id="rId31"/>
    <p:sldId id="607" r:id="rId32"/>
    <p:sldId id="608" r:id="rId33"/>
    <p:sldId id="609" r:id="rId34"/>
    <p:sldId id="610" r:id="rId35"/>
    <p:sldId id="611" r:id="rId36"/>
    <p:sldId id="612" r:id="rId37"/>
    <p:sldId id="613" r:id="rId38"/>
    <p:sldId id="614" r:id="rId39"/>
    <p:sldId id="615" r:id="rId40"/>
    <p:sldId id="616" r:id="rId41"/>
    <p:sldId id="617" r:id="rId42"/>
    <p:sldId id="618" r:id="rId43"/>
    <p:sldId id="619" r:id="rId44"/>
    <p:sldId id="620" r:id="rId45"/>
    <p:sldId id="621" r:id="rId46"/>
    <p:sldId id="622" r:id="rId47"/>
    <p:sldId id="623" r:id="rId48"/>
    <p:sldId id="624" r:id="rId49"/>
    <p:sldId id="625" r:id="rId50"/>
    <p:sldId id="626" r:id="rId51"/>
    <p:sldId id="627" r:id="rId52"/>
    <p:sldId id="628" r:id="rId53"/>
    <p:sldId id="629" r:id="rId54"/>
    <p:sldId id="630" r:id="rId55"/>
    <p:sldId id="631" r:id="rId56"/>
    <p:sldId id="632" r:id="rId57"/>
    <p:sldId id="633" r:id="rId58"/>
    <p:sldId id="634" r:id="rId5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626947"/>
    <a:srgbClr val="CCFF99"/>
    <a:srgbClr val="336600"/>
    <a:srgbClr val="CC9900"/>
    <a:srgbClr val="BBE0E3"/>
    <a:srgbClr val="FFCC00"/>
    <a:srgbClr val="990033"/>
    <a:srgbClr val="A50021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63" autoAdjust="0"/>
    <p:restoredTop sz="91908" autoAdjust="0"/>
  </p:normalViewPr>
  <p:slideViewPr>
    <p:cSldViewPr snapToGrid="0">
      <p:cViewPr varScale="1">
        <p:scale>
          <a:sx n="102" d="100"/>
          <a:sy n="102" d="100"/>
        </p:scale>
        <p:origin x="187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notesViewPr>
    <p:cSldViewPr snapToGrid="0">
      <p:cViewPr varScale="1">
        <p:scale>
          <a:sx n="56" d="100"/>
          <a:sy n="56" d="100"/>
        </p:scale>
        <p:origin x="-193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irzendehdel\Google%20Drive\Stress-Based%20Anisotropic%20TopOpt\Test%20Results\Stool%20Tension\Analysis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3</c:f>
              <c:strCache>
                <c:ptCount val="1"/>
                <c:pt idx="0">
                  <c:v>Compliance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Sheet1!$C$9</c:f>
                <c:numCache>
                  <c:formatCode>General</c:formatCode>
                  <c:ptCount val="1"/>
                  <c:pt idx="0">
                    <c:v>74.096518317327323</c:v>
                  </c:pt>
                </c:numCache>
              </c:numRef>
            </c:plus>
            <c:minus>
              <c:numRef>
                <c:f>Sheet1!$C$9</c:f>
                <c:numCache>
                  <c:formatCode>General</c:formatCode>
                  <c:ptCount val="1"/>
                  <c:pt idx="0">
                    <c:v>74.096518317327323</c:v>
                  </c:pt>
                </c:numCache>
              </c:numRef>
            </c:minus>
            <c:spPr>
              <a:ln w="9525"/>
            </c:spPr>
          </c:errBars>
          <c:cat>
            <c:strRef>
              <c:f>[1]Sheet1!$A$7</c:f>
              <c:strCache>
                <c:ptCount val="1"/>
                <c:pt idx="0">
                  <c:v>Ave.</c:v>
                </c:pt>
              </c:strCache>
            </c:strRef>
          </c:cat>
          <c:val>
            <c:numRef>
              <c:f>Sheet1!$C$8</c:f>
              <c:numCache>
                <c:formatCode>General</c:formatCode>
                <c:ptCount val="1"/>
                <c:pt idx="0">
                  <c:v>491.1064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35A-4927-87C0-6FA9D0E3FDCE}"/>
            </c:ext>
          </c:extLst>
        </c:ser>
        <c:ser>
          <c:idx val="1"/>
          <c:order val="1"/>
          <c:tx>
            <c:strRef>
              <c:f>Sheet1!$D$3</c:f>
              <c:strCache>
                <c:ptCount val="1"/>
                <c:pt idx="0">
                  <c:v>TW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Sheet1!$D$9</c:f>
                <c:numCache>
                  <c:formatCode>General</c:formatCode>
                  <c:ptCount val="1"/>
                  <c:pt idx="0">
                    <c:v>53.826108906366251</c:v>
                  </c:pt>
                </c:numCache>
              </c:numRef>
            </c:plus>
            <c:minus>
              <c:numRef>
                <c:f>Sheet1!$D$9</c:f>
                <c:numCache>
                  <c:formatCode>General</c:formatCode>
                  <c:ptCount val="1"/>
                  <c:pt idx="0">
                    <c:v>53.826108906366251</c:v>
                  </c:pt>
                </c:numCache>
              </c:numRef>
            </c:minus>
            <c:spPr>
              <a:ln w="9525"/>
            </c:spPr>
          </c:errBars>
          <c:cat>
            <c:strRef>
              <c:f>[1]Sheet1!$A$7</c:f>
              <c:strCache>
                <c:ptCount val="1"/>
                <c:pt idx="0">
                  <c:v>Ave.</c:v>
                </c:pt>
              </c:strCache>
            </c:strRef>
          </c:cat>
          <c:val>
            <c:numRef>
              <c:f>Sheet1!$D$8</c:f>
              <c:numCache>
                <c:formatCode>General</c:formatCode>
                <c:ptCount val="1"/>
                <c:pt idx="0">
                  <c:v>801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35A-4927-87C0-6FA9D0E3FDCE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80"/>
        <c:axId val="187231816"/>
        <c:axId val="187196752"/>
      </c:barChart>
      <c:catAx>
        <c:axId val="18723181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87196752"/>
        <c:crosses val="autoZero"/>
        <c:auto val="1"/>
        <c:lblAlgn val="ctr"/>
        <c:lblOffset val="100"/>
        <c:noMultiLvlLbl val="0"/>
      </c:catAx>
      <c:valAx>
        <c:axId val="187196752"/>
        <c:scaling>
          <c:orientation val="minMax"/>
          <c:max val="1000"/>
          <c:min val="0"/>
        </c:scaling>
        <c:delete val="0"/>
        <c:axPos val="l"/>
        <c:majorGridlines>
          <c:spPr>
            <a:ln w="9525" cap="flat" cmpd="sng" algn="ctr">
              <a:solidFill>
                <a:schemeClr val="bg2">
                  <a:lumMod val="9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100">
                    <a:solidFill>
                      <a:sysClr val="windowText" lastClr="000000"/>
                    </a:solidFill>
                    <a:latin typeface="+mn-lt"/>
                    <a:cs typeface="Times New Roman" panose="02020603050405020304" pitchFamily="18" charset="0"/>
                  </a:rPr>
                  <a:t>Max. Force (N)</a:t>
                </a:r>
              </a:p>
            </c:rich>
          </c:tx>
          <c:layout>
            <c:manualLayout>
              <c:xMode val="edge"/>
              <c:yMode val="edge"/>
              <c:x val="5.2631960064450809E-3"/>
              <c:y val="0.2225137995784106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7231816"/>
        <c:crosses val="autoZero"/>
        <c:crossBetween val="between"/>
        <c:majorUnit val="200"/>
        <c:minorUnit val="50"/>
      </c:valAx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AEEC67D-27B1-4512-9B58-F16FCC1473B4}" type="doc">
      <dgm:prSet loTypeId="urn:microsoft.com/office/officeart/2011/layout/HexagonRadial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473F43CA-7305-4673-9F53-97B64E93A4D1}">
      <dgm:prSet phldrT="[Text]"/>
      <dgm:spPr>
        <a:xfrm>
          <a:off x="2126282" y="1288426"/>
          <a:ext cx="1637645" cy="1416629"/>
        </a:xfrm>
        <a:prstGeom prst="hexagon">
          <a:avLst>
            <a:gd name="adj" fmla="val 28570"/>
            <a:gd name="vf" fmla="val 115470"/>
          </a:avLst>
        </a:prstGeom>
        <a:solidFill>
          <a:srgbClr val="0B3F77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en-US" dirty="0">
              <a:solidFill>
                <a:srgbClr val="FFFFFF"/>
              </a:solidFill>
              <a:latin typeface="Arial Narrow"/>
              <a:ea typeface="+mn-ea"/>
              <a:cs typeface="+mn-cs"/>
            </a:rPr>
            <a:t>Pareto</a:t>
          </a:r>
        </a:p>
      </dgm:t>
    </dgm:pt>
    <dgm:pt modelId="{5D2C78A8-67A9-48F5-9DB6-AC09B6FC6EFE}" type="parTrans" cxnId="{E26761A6-6D4F-4551-BAA0-415381DB4F78}">
      <dgm:prSet/>
      <dgm:spPr/>
      <dgm:t>
        <a:bodyPr/>
        <a:lstStyle/>
        <a:p>
          <a:endParaRPr lang="en-US"/>
        </a:p>
      </dgm:t>
    </dgm:pt>
    <dgm:pt modelId="{08ACD4D3-FB01-44E0-831B-1BE13C9D7A0A}" type="sibTrans" cxnId="{E26761A6-6D4F-4551-BAA0-415381DB4F78}">
      <dgm:prSet/>
      <dgm:spPr/>
      <dgm:t>
        <a:bodyPr/>
        <a:lstStyle/>
        <a:p>
          <a:endParaRPr lang="en-US"/>
        </a:p>
      </dgm:t>
    </dgm:pt>
    <dgm:pt modelId="{617E444B-465D-4FF1-A1B4-906AC2537A91}">
      <dgm:prSet phldrT="[Text]"/>
      <dgm:spPr>
        <a:xfrm>
          <a:off x="2277133" y="0"/>
          <a:ext cx="1342038" cy="1161021"/>
        </a:xfrm>
        <a:prstGeom prst="hexagon">
          <a:avLst>
            <a:gd name="adj" fmla="val 28570"/>
            <a:gd name="vf" fmla="val 115470"/>
          </a:avLst>
        </a:prstGeom>
        <a:solidFill>
          <a:srgbClr val="00B2A9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en-US" dirty="0">
              <a:solidFill>
                <a:srgbClr val="FFFFFF"/>
              </a:solidFill>
              <a:latin typeface="Arial Narrow"/>
              <a:ea typeface="+mn-ea"/>
              <a:cs typeface="+mn-cs"/>
            </a:rPr>
            <a:t>Windows/ Mac/</a:t>
          </a:r>
          <a:br>
            <a:rPr lang="en-US" dirty="0">
              <a:solidFill>
                <a:srgbClr val="FFFFFF"/>
              </a:solidFill>
              <a:latin typeface="Arial Narrow"/>
              <a:ea typeface="+mn-ea"/>
              <a:cs typeface="+mn-cs"/>
            </a:rPr>
          </a:br>
          <a:r>
            <a:rPr lang="en-US" dirty="0">
              <a:solidFill>
                <a:srgbClr val="FFFFFF"/>
              </a:solidFill>
              <a:latin typeface="Arial Narrow"/>
              <a:ea typeface="+mn-ea"/>
              <a:cs typeface="+mn-cs"/>
            </a:rPr>
            <a:t>Linux</a:t>
          </a:r>
        </a:p>
      </dgm:t>
    </dgm:pt>
    <dgm:pt modelId="{2704ACD3-9A03-4B84-B75C-4CA8FAA4F0AB}" type="parTrans" cxnId="{0368B385-CB4D-4C48-B131-7D6D761C44F6}">
      <dgm:prSet/>
      <dgm:spPr/>
      <dgm:t>
        <a:bodyPr/>
        <a:lstStyle/>
        <a:p>
          <a:endParaRPr lang="en-US"/>
        </a:p>
      </dgm:t>
    </dgm:pt>
    <dgm:pt modelId="{767CDBCC-4F51-49A1-87EA-8700707950EB}" type="sibTrans" cxnId="{0368B385-CB4D-4C48-B131-7D6D761C44F6}">
      <dgm:prSet/>
      <dgm:spPr/>
      <dgm:t>
        <a:bodyPr/>
        <a:lstStyle/>
        <a:p>
          <a:endParaRPr lang="en-US"/>
        </a:p>
      </dgm:t>
    </dgm:pt>
    <dgm:pt modelId="{A76CDA53-7AFD-4C80-8A01-2A4EA6FEEE45}">
      <dgm:prSet phldrT="[Text]"/>
      <dgm:spPr>
        <a:xfrm>
          <a:off x="3507938" y="714105"/>
          <a:ext cx="1342038" cy="1161021"/>
        </a:xfrm>
        <a:prstGeom prst="hexagon">
          <a:avLst>
            <a:gd name="adj" fmla="val 28570"/>
            <a:gd name="vf" fmla="val 115470"/>
          </a:avLst>
        </a:prstGeom>
        <a:solidFill>
          <a:srgbClr val="FFCD00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en-US" dirty="0">
              <a:solidFill>
                <a:srgbClr val="FFFFFF"/>
              </a:solidFill>
              <a:latin typeface="Arial Narrow"/>
              <a:ea typeface="+mn-ea"/>
              <a:cs typeface="+mn-cs"/>
            </a:rPr>
            <a:t>SolidWorks</a:t>
          </a:r>
        </a:p>
      </dgm:t>
    </dgm:pt>
    <dgm:pt modelId="{EE7FA145-7F26-46E8-B4C6-5756426DD42D}" type="parTrans" cxnId="{FCB85EEB-DAF0-4DDD-891C-2ACB4129835C}">
      <dgm:prSet/>
      <dgm:spPr/>
      <dgm:t>
        <a:bodyPr/>
        <a:lstStyle/>
        <a:p>
          <a:endParaRPr lang="en-US"/>
        </a:p>
      </dgm:t>
    </dgm:pt>
    <dgm:pt modelId="{49B1A47E-B4CA-4458-898F-3F59A58683DF}" type="sibTrans" cxnId="{FCB85EEB-DAF0-4DDD-891C-2ACB4129835C}">
      <dgm:prSet/>
      <dgm:spPr/>
      <dgm:t>
        <a:bodyPr/>
        <a:lstStyle/>
        <a:p>
          <a:endParaRPr lang="en-US"/>
        </a:p>
      </dgm:t>
    </dgm:pt>
    <dgm:pt modelId="{38A69016-1421-4253-8A6F-B5B718460085}">
      <dgm:prSet phldrT="[Text]"/>
      <dgm:spPr>
        <a:xfrm>
          <a:off x="3507938" y="2117955"/>
          <a:ext cx="1342038" cy="1161021"/>
        </a:xfrm>
        <a:prstGeom prst="hexagon">
          <a:avLst>
            <a:gd name="adj" fmla="val 28570"/>
            <a:gd name="vf" fmla="val 115470"/>
          </a:avLst>
        </a:prstGeom>
        <a:solidFill>
          <a:srgbClr val="E87722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en-US" dirty="0">
              <a:solidFill>
                <a:srgbClr val="FFFFFF"/>
              </a:solidFill>
              <a:latin typeface="Arial Narrow"/>
              <a:ea typeface="+mn-ea"/>
              <a:cs typeface="+mn-cs"/>
            </a:rPr>
            <a:t>Cloud</a:t>
          </a:r>
        </a:p>
      </dgm:t>
    </dgm:pt>
    <dgm:pt modelId="{12158E6A-5847-49EE-B503-1C75562FA5E0}" type="parTrans" cxnId="{3D77F5FA-9287-4174-BE56-3D13D68BF7D7}">
      <dgm:prSet/>
      <dgm:spPr/>
      <dgm:t>
        <a:bodyPr/>
        <a:lstStyle/>
        <a:p>
          <a:endParaRPr lang="en-US"/>
        </a:p>
      </dgm:t>
    </dgm:pt>
    <dgm:pt modelId="{27CDEB13-5CDB-4758-9EED-05116F240D4A}" type="sibTrans" cxnId="{3D77F5FA-9287-4174-BE56-3D13D68BF7D7}">
      <dgm:prSet/>
      <dgm:spPr/>
      <dgm:t>
        <a:bodyPr/>
        <a:lstStyle/>
        <a:p>
          <a:endParaRPr lang="en-US"/>
        </a:p>
      </dgm:t>
    </dgm:pt>
    <dgm:pt modelId="{A335BE0C-DC5B-4FAD-9455-9DD58249B092}">
      <dgm:prSet phldrT="[Text]"/>
      <dgm:spPr>
        <a:xfrm>
          <a:off x="2277133" y="2832859"/>
          <a:ext cx="1342038" cy="1161021"/>
        </a:xfrm>
        <a:prstGeom prst="hexagon">
          <a:avLst>
            <a:gd name="adj" fmla="val 28570"/>
            <a:gd name="vf" fmla="val 115470"/>
          </a:avLst>
        </a:prstGeom>
        <a:solidFill>
          <a:srgbClr val="84BD00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en-US" dirty="0">
              <a:solidFill>
                <a:srgbClr val="FFFFFF"/>
              </a:solidFill>
              <a:latin typeface="Arial Narrow"/>
              <a:ea typeface="+mn-ea"/>
              <a:cs typeface="+mn-cs"/>
            </a:rPr>
            <a:t>…</a:t>
          </a:r>
        </a:p>
      </dgm:t>
    </dgm:pt>
    <dgm:pt modelId="{2238FA22-19D7-46C2-A7D4-22AF43C33832}" type="parTrans" cxnId="{4055705C-3D02-48ED-8F44-81224A505EF5}">
      <dgm:prSet/>
      <dgm:spPr/>
      <dgm:t>
        <a:bodyPr/>
        <a:lstStyle/>
        <a:p>
          <a:endParaRPr lang="en-US"/>
        </a:p>
      </dgm:t>
    </dgm:pt>
    <dgm:pt modelId="{10EE36C7-6939-490F-A000-5A6E5FDF9304}" type="sibTrans" cxnId="{4055705C-3D02-48ED-8F44-81224A505EF5}">
      <dgm:prSet/>
      <dgm:spPr/>
      <dgm:t>
        <a:bodyPr/>
        <a:lstStyle/>
        <a:p>
          <a:endParaRPr lang="en-US"/>
        </a:p>
      </dgm:t>
    </dgm:pt>
    <dgm:pt modelId="{4E99C87E-9F45-4F05-8CDD-7D579A7C3B23}">
      <dgm:prSet phldrT="[Text]"/>
      <dgm:spPr>
        <a:xfrm>
          <a:off x="1040613" y="2118753"/>
          <a:ext cx="1342038" cy="1161021"/>
        </a:xfrm>
        <a:prstGeom prst="hexagon">
          <a:avLst>
            <a:gd name="adj" fmla="val 28570"/>
            <a:gd name="vf" fmla="val 115470"/>
          </a:avLst>
        </a:prstGeom>
        <a:solidFill>
          <a:srgbClr val="0077C8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en-US" dirty="0">
              <a:solidFill>
                <a:srgbClr val="FFFFFF"/>
              </a:solidFill>
              <a:latin typeface="Arial Narrow"/>
              <a:ea typeface="+mn-ea"/>
              <a:cs typeface="+mn-cs"/>
            </a:rPr>
            <a:t>…</a:t>
          </a:r>
        </a:p>
      </dgm:t>
    </dgm:pt>
    <dgm:pt modelId="{5ED95AB5-C519-406D-AE04-99429D4C19F4}" type="parTrans" cxnId="{BE05D305-E399-4619-9A54-A83B992909A2}">
      <dgm:prSet/>
      <dgm:spPr/>
      <dgm:t>
        <a:bodyPr/>
        <a:lstStyle/>
        <a:p>
          <a:endParaRPr lang="en-US"/>
        </a:p>
      </dgm:t>
    </dgm:pt>
    <dgm:pt modelId="{9E977906-50E0-49D3-AE0F-FF26DED065AE}" type="sibTrans" cxnId="{BE05D305-E399-4619-9A54-A83B992909A2}">
      <dgm:prSet/>
      <dgm:spPr/>
      <dgm:t>
        <a:bodyPr/>
        <a:lstStyle/>
        <a:p>
          <a:endParaRPr lang="en-US"/>
        </a:p>
      </dgm:t>
    </dgm:pt>
    <dgm:pt modelId="{E2F67933-CAEC-4933-AD79-91AF57495A0B}">
      <dgm:prSet phldrT="[Text]"/>
      <dgm:spPr>
        <a:xfrm>
          <a:off x="1040613" y="712508"/>
          <a:ext cx="1342038" cy="1161021"/>
        </a:xfrm>
        <a:prstGeom prst="hexagon">
          <a:avLst>
            <a:gd name="adj" fmla="val 28570"/>
            <a:gd name="vf" fmla="val 115470"/>
          </a:avLst>
        </a:prstGeom>
        <a:solidFill>
          <a:srgbClr val="00B2A9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>
            <a:buNone/>
          </a:pPr>
          <a:r>
            <a:rPr lang="en-US" dirty="0" err="1">
              <a:solidFill>
                <a:srgbClr val="FFFFFF"/>
              </a:solidFill>
              <a:latin typeface="Arial Narrow"/>
              <a:ea typeface="+mn-ea"/>
              <a:cs typeface="+mn-cs"/>
            </a:rPr>
            <a:t>Creo</a:t>
          </a:r>
          <a:endParaRPr lang="en-US" dirty="0">
            <a:solidFill>
              <a:srgbClr val="FFFFFF"/>
            </a:solidFill>
            <a:latin typeface="Arial Narrow"/>
            <a:ea typeface="+mn-ea"/>
            <a:cs typeface="+mn-cs"/>
          </a:endParaRPr>
        </a:p>
      </dgm:t>
    </dgm:pt>
    <dgm:pt modelId="{964637DF-558A-4C26-A379-6B348DD0984D}" type="parTrans" cxnId="{DDF83D85-A81A-4542-96A1-D46DF51C53E8}">
      <dgm:prSet/>
      <dgm:spPr/>
      <dgm:t>
        <a:bodyPr/>
        <a:lstStyle/>
        <a:p>
          <a:endParaRPr lang="en-US"/>
        </a:p>
      </dgm:t>
    </dgm:pt>
    <dgm:pt modelId="{882BA512-4149-4BDD-A940-03A730AC8CD5}" type="sibTrans" cxnId="{DDF83D85-A81A-4542-96A1-D46DF51C53E8}">
      <dgm:prSet/>
      <dgm:spPr/>
      <dgm:t>
        <a:bodyPr/>
        <a:lstStyle/>
        <a:p>
          <a:endParaRPr lang="en-US"/>
        </a:p>
      </dgm:t>
    </dgm:pt>
    <dgm:pt modelId="{30B9DA9B-1660-44DE-96C1-73495FA0C777}" type="pres">
      <dgm:prSet presAssocID="{8AEEC67D-27B1-4512-9B58-F16FCC1473B4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493B450-C7DA-4071-9CE6-964245E28365}" type="pres">
      <dgm:prSet presAssocID="{473F43CA-7305-4673-9F53-97B64E93A4D1}" presName="Parent" presStyleLbl="node0" presStyleIdx="0" presStyleCnt="1">
        <dgm:presLayoutVars>
          <dgm:chMax val="6"/>
          <dgm:chPref val="6"/>
        </dgm:presLayoutVars>
      </dgm:prSet>
      <dgm:spPr/>
      <dgm:t>
        <a:bodyPr/>
        <a:lstStyle/>
        <a:p>
          <a:endParaRPr lang="en-US"/>
        </a:p>
      </dgm:t>
    </dgm:pt>
    <dgm:pt modelId="{D5FEC3DC-BEAD-4CCF-AE7B-B3CD39844C5B}" type="pres">
      <dgm:prSet presAssocID="{617E444B-465D-4FF1-A1B4-906AC2537A91}" presName="Accent1" presStyleCnt="0"/>
      <dgm:spPr/>
    </dgm:pt>
    <dgm:pt modelId="{B281AD73-34E4-4E2A-9085-311CD992D647}" type="pres">
      <dgm:prSet presAssocID="{617E444B-465D-4FF1-A1B4-906AC2537A91}" presName="Accent" presStyleLbl="bgShp" presStyleIdx="0" presStyleCnt="6"/>
      <dgm:spPr/>
    </dgm:pt>
    <dgm:pt modelId="{F9692863-F6AA-4651-AE01-9C59DD85E815}" type="pres">
      <dgm:prSet presAssocID="{617E444B-465D-4FF1-A1B4-906AC2537A91}" presName="Child1" presStyleLbl="node1" presStyleIdx="0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A3E56BE-1D52-4C6C-94EB-442A5BCBFD67}" type="pres">
      <dgm:prSet presAssocID="{A76CDA53-7AFD-4C80-8A01-2A4EA6FEEE45}" presName="Accent2" presStyleCnt="0"/>
      <dgm:spPr/>
    </dgm:pt>
    <dgm:pt modelId="{9042E805-846B-4695-83C8-94E148E945D1}" type="pres">
      <dgm:prSet presAssocID="{A76CDA53-7AFD-4C80-8A01-2A4EA6FEEE45}" presName="Accent" presStyleLbl="bgShp" presStyleIdx="1" presStyleCnt="6"/>
      <dgm:spPr>
        <a:xfrm>
          <a:off x="3151763" y="610664"/>
          <a:ext cx="617878" cy="532384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</dgm:pt>
    <dgm:pt modelId="{A2BB1944-1002-45AE-A883-B5FCD1777A08}" type="pres">
      <dgm:prSet presAssocID="{A76CDA53-7AFD-4C80-8A01-2A4EA6FEEE45}" presName="Child2" presStyleLbl="node1" presStyleIdx="1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273949-C1AC-4EA2-B3B2-E7F0AA26CC0A}" type="pres">
      <dgm:prSet presAssocID="{38A69016-1421-4253-8A6F-B5B718460085}" presName="Accent3" presStyleCnt="0"/>
      <dgm:spPr/>
    </dgm:pt>
    <dgm:pt modelId="{C0704015-1BBA-4115-BA99-9462FD2A1B72}" type="pres">
      <dgm:prSet presAssocID="{38A69016-1421-4253-8A6F-B5B718460085}" presName="Accent" presStyleLbl="bgShp" presStyleIdx="2" presStyleCnt="6"/>
      <dgm:spPr>
        <a:xfrm>
          <a:off x="3872875" y="1605939"/>
          <a:ext cx="617878" cy="532384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</dgm:pt>
    <dgm:pt modelId="{0428C08D-C674-4112-B7D6-E374826EACBF}" type="pres">
      <dgm:prSet presAssocID="{38A69016-1421-4253-8A6F-B5B718460085}" presName="Child3" presStyleLbl="node1" presStyleIdx="2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DD87E5B-3306-4908-9129-F1AADED1B89A}" type="pres">
      <dgm:prSet presAssocID="{A335BE0C-DC5B-4FAD-9455-9DD58249B092}" presName="Accent4" presStyleCnt="0"/>
      <dgm:spPr/>
    </dgm:pt>
    <dgm:pt modelId="{0A513E12-DAC5-4D21-B094-5075A199B481}" type="pres">
      <dgm:prSet presAssocID="{A335BE0C-DC5B-4FAD-9455-9DD58249B092}" presName="Accent" presStyleLbl="bgShp" presStyleIdx="3" presStyleCnt="6"/>
      <dgm:spPr>
        <a:xfrm>
          <a:off x="3371944" y="2729418"/>
          <a:ext cx="617878" cy="532384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</dgm:pt>
    <dgm:pt modelId="{19ABBA19-533A-4442-AF7F-6BB9A673F1F1}" type="pres">
      <dgm:prSet presAssocID="{A335BE0C-DC5B-4FAD-9455-9DD58249B092}" presName="Child4" presStyleLbl="node1" presStyleIdx="3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8495020-1582-4314-92CF-9F80D56E7AE7}" type="pres">
      <dgm:prSet presAssocID="{4E99C87E-9F45-4F05-8CDD-7D579A7C3B23}" presName="Accent5" presStyleCnt="0"/>
      <dgm:spPr/>
    </dgm:pt>
    <dgm:pt modelId="{2F1C7B9E-8C3A-48E7-B9E7-98A7605B9CAB}" type="pres">
      <dgm:prSet presAssocID="{4E99C87E-9F45-4F05-8CDD-7D579A7C3B23}" presName="Accent" presStyleLbl="bgShp" presStyleIdx="4" presStyleCnt="6"/>
      <dgm:spPr>
        <a:xfrm>
          <a:off x="2129329" y="2846039"/>
          <a:ext cx="617878" cy="532384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</dgm:pt>
    <dgm:pt modelId="{7E14EC27-7B3E-4DCD-92DF-14EEBB063155}" type="pres">
      <dgm:prSet presAssocID="{4E99C87E-9F45-4F05-8CDD-7D579A7C3B23}" presName="Child5" presStyleLbl="node1" presStyleIdx="4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B897C6-613E-4566-A192-7C923D7A0540}" type="pres">
      <dgm:prSet presAssocID="{E2F67933-CAEC-4933-AD79-91AF57495A0B}" presName="Accent6" presStyleCnt="0"/>
      <dgm:spPr/>
    </dgm:pt>
    <dgm:pt modelId="{B1B6D1AC-76C3-4D6A-8D0C-D64F32FF2BC6}" type="pres">
      <dgm:prSet presAssocID="{E2F67933-CAEC-4933-AD79-91AF57495A0B}" presName="Accent" presStyleLbl="bgShp" presStyleIdx="5" presStyleCnt="6"/>
      <dgm:spPr>
        <a:xfrm>
          <a:off x="1396408" y="1851163"/>
          <a:ext cx="617878" cy="532384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gm:spPr>
    </dgm:pt>
    <dgm:pt modelId="{F21FFFCA-C8ED-4B0C-8F84-61E476C93636}" type="pres">
      <dgm:prSet presAssocID="{E2F67933-CAEC-4933-AD79-91AF57495A0B}" presName="Child6" presStyleLbl="node1" presStyleIdx="5" presStyleCnt="6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BFF77CA-E892-448D-8900-5CBDADF8082C}" type="presOf" srcId="{4E99C87E-9F45-4F05-8CDD-7D579A7C3B23}" destId="{7E14EC27-7B3E-4DCD-92DF-14EEBB063155}" srcOrd="0" destOrd="0" presId="urn:microsoft.com/office/officeart/2011/layout/HexagonRadial"/>
    <dgm:cxn modelId="{3D77F5FA-9287-4174-BE56-3D13D68BF7D7}" srcId="{473F43CA-7305-4673-9F53-97B64E93A4D1}" destId="{38A69016-1421-4253-8A6F-B5B718460085}" srcOrd="2" destOrd="0" parTransId="{12158E6A-5847-49EE-B503-1C75562FA5E0}" sibTransId="{27CDEB13-5CDB-4758-9EED-05116F240D4A}"/>
    <dgm:cxn modelId="{AF594E5A-62D6-412D-9A54-18E0B49BECEF}" type="presOf" srcId="{38A69016-1421-4253-8A6F-B5B718460085}" destId="{0428C08D-C674-4112-B7D6-E374826EACBF}" srcOrd="0" destOrd="0" presId="urn:microsoft.com/office/officeart/2011/layout/HexagonRadial"/>
    <dgm:cxn modelId="{F3EFCF4D-00E2-454A-9566-0775C7F537B5}" type="presOf" srcId="{8AEEC67D-27B1-4512-9B58-F16FCC1473B4}" destId="{30B9DA9B-1660-44DE-96C1-73495FA0C777}" srcOrd="0" destOrd="0" presId="urn:microsoft.com/office/officeart/2011/layout/HexagonRadial"/>
    <dgm:cxn modelId="{DDF83D85-A81A-4542-96A1-D46DF51C53E8}" srcId="{473F43CA-7305-4673-9F53-97B64E93A4D1}" destId="{E2F67933-CAEC-4933-AD79-91AF57495A0B}" srcOrd="5" destOrd="0" parTransId="{964637DF-558A-4C26-A379-6B348DD0984D}" sibTransId="{882BA512-4149-4BDD-A940-03A730AC8CD5}"/>
    <dgm:cxn modelId="{565D663B-301D-409C-BDC6-C12C1BB7473D}" type="presOf" srcId="{A76CDA53-7AFD-4C80-8A01-2A4EA6FEEE45}" destId="{A2BB1944-1002-45AE-A883-B5FCD1777A08}" srcOrd="0" destOrd="0" presId="urn:microsoft.com/office/officeart/2011/layout/HexagonRadial"/>
    <dgm:cxn modelId="{FCB85EEB-DAF0-4DDD-891C-2ACB4129835C}" srcId="{473F43CA-7305-4673-9F53-97B64E93A4D1}" destId="{A76CDA53-7AFD-4C80-8A01-2A4EA6FEEE45}" srcOrd="1" destOrd="0" parTransId="{EE7FA145-7F26-46E8-B4C6-5756426DD42D}" sibTransId="{49B1A47E-B4CA-4458-898F-3F59A58683DF}"/>
    <dgm:cxn modelId="{BE05D305-E399-4619-9A54-A83B992909A2}" srcId="{473F43CA-7305-4673-9F53-97B64E93A4D1}" destId="{4E99C87E-9F45-4F05-8CDD-7D579A7C3B23}" srcOrd="4" destOrd="0" parTransId="{5ED95AB5-C519-406D-AE04-99429D4C19F4}" sibTransId="{9E977906-50E0-49D3-AE0F-FF26DED065AE}"/>
    <dgm:cxn modelId="{E18C9766-77D6-4FC1-86E0-D1381CAA2950}" type="presOf" srcId="{617E444B-465D-4FF1-A1B4-906AC2537A91}" destId="{F9692863-F6AA-4651-AE01-9C59DD85E815}" srcOrd="0" destOrd="0" presId="urn:microsoft.com/office/officeart/2011/layout/HexagonRadial"/>
    <dgm:cxn modelId="{F129E35B-2C2E-45D4-802C-5AEE229E5007}" type="presOf" srcId="{A335BE0C-DC5B-4FAD-9455-9DD58249B092}" destId="{19ABBA19-533A-4442-AF7F-6BB9A673F1F1}" srcOrd="0" destOrd="0" presId="urn:microsoft.com/office/officeart/2011/layout/HexagonRadial"/>
    <dgm:cxn modelId="{96BD1FE6-B671-42DB-8B94-1EEA62C5853F}" type="presOf" srcId="{473F43CA-7305-4673-9F53-97B64E93A4D1}" destId="{0493B450-C7DA-4071-9CE6-964245E28365}" srcOrd="0" destOrd="0" presId="urn:microsoft.com/office/officeart/2011/layout/HexagonRadial"/>
    <dgm:cxn modelId="{6F8121A9-9EDA-43BC-88EB-6DD433B7C4F1}" type="presOf" srcId="{E2F67933-CAEC-4933-AD79-91AF57495A0B}" destId="{F21FFFCA-C8ED-4B0C-8F84-61E476C93636}" srcOrd="0" destOrd="0" presId="urn:microsoft.com/office/officeart/2011/layout/HexagonRadial"/>
    <dgm:cxn modelId="{0368B385-CB4D-4C48-B131-7D6D761C44F6}" srcId="{473F43CA-7305-4673-9F53-97B64E93A4D1}" destId="{617E444B-465D-4FF1-A1B4-906AC2537A91}" srcOrd="0" destOrd="0" parTransId="{2704ACD3-9A03-4B84-B75C-4CA8FAA4F0AB}" sibTransId="{767CDBCC-4F51-49A1-87EA-8700707950EB}"/>
    <dgm:cxn modelId="{E26761A6-6D4F-4551-BAA0-415381DB4F78}" srcId="{8AEEC67D-27B1-4512-9B58-F16FCC1473B4}" destId="{473F43CA-7305-4673-9F53-97B64E93A4D1}" srcOrd="0" destOrd="0" parTransId="{5D2C78A8-67A9-48F5-9DB6-AC09B6FC6EFE}" sibTransId="{08ACD4D3-FB01-44E0-831B-1BE13C9D7A0A}"/>
    <dgm:cxn modelId="{4055705C-3D02-48ED-8F44-81224A505EF5}" srcId="{473F43CA-7305-4673-9F53-97B64E93A4D1}" destId="{A335BE0C-DC5B-4FAD-9455-9DD58249B092}" srcOrd="3" destOrd="0" parTransId="{2238FA22-19D7-46C2-A7D4-22AF43C33832}" sibTransId="{10EE36C7-6939-490F-A000-5A6E5FDF9304}"/>
    <dgm:cxn modelId="{000A50A2-0FD9-40C3-A838-BD4E757C510B}" type="presParOf" srcId="{30B9DA9B-1660-44DE-96C1-73495FA0C777}" destId="{0493B450-C7DA-4071-9CE6-964245E28365}" srcOrd="0" destOrd="0" presId="urn:microsoft.com/office/officeart/2011/layout/HexagonRadial"/>
    <dgm:cxn modelId="{1CB6B772-BEA5-46B9-A699-30FFD0D1E503}" type="presParOf" srcId="{30B9DA9B-1660-44DE-96C1-73495FA0C777}" destId="{D5FEC3DC-BEAD-4CCF-AE7B-B3CD39844C5B}" srcOrd="1" destOrd="0" presId="urn:microsoft.com/office/officeart/2011/layout/HexagonRadial"/>
    <dgm:cxn modelId="{8B3416B9-969C-4189-9765-2F7904ED9438}" type="presParOf" srcId="{D5FEC3DC-BEAD-4CCF-AE7B-B3CD39844C5B}" destId="{B281AD73-34E4-4E2A-9085-311CD992D647}" srcOrd="0" destOrd="0" presId="urn:microsoft.com/office/officeart/2011/layout/HexagonRadial"/>
    <dgm:cxn modelId="{11008C12-56C9-43D1-9A23-45FF0ED9319A}" type="presParOf" srcId="{30B9DA9B-1660-44DE-96C1-73495FA0C777}" destId="{F9692863-F6AA-4651-AE01-9C59DD85E815}" srcOrd="2" destOrd="0" presId="urn:microsoft.com/office/officeart/2011/layout/HexagonRadial"/>
    <dgm:cxn modelId="{8F2BB17E-FDF9-4BA8-9A4C-F4D761301C20}" type="presParOf" srcId="{30B9DA9B-1660-44DE-96C1-73495FA0C777}" destId="{9A3E56BE-1D52-4C6C-94EB-442A5BCBFD67}" srcOrd="3" destOrd="0" presId="urn:microsoft.com/office/officeart/2011/layout/HexagonRadial"/>
    <dgm:cxn modelId="{5405A3A8-AD7A-47B5-ACCB-EE3EFC0564F7}" type="presParOf" srcId="{9A3E56BE-1D52-4C6C-94EB-442A5BCBFD67}" destId="{9042E805-846B-4695-83C8-94E148E945D1}" srcOrd="0" destOrd="0" presId="urn:microsoft.com/office/officeart/2011/layout/HexagonRadial"/>
    <dgm:cxn modelId="{335EF2A0-DD12-4A02-8F7A-F51C0DD242E3}" type="presParOf" srcId="{30B9DA9B-1660-44DE-96C1-73495FA0C777}" destId="{A2BB1944-1002-45AE-A883-B5FCD1777A08}" srcOrd="4" destOrd="0" presId="urn:microsoft.com/office/officeart/2011/layout/HexagonRadial"/>
    <dgm:cxn modelId="{28D9B37C-BEC3-4DBC-BE49-EFEA8A7499E8}" type="presParOf" srcId="{30B9DA9B-1660-44DE-96C1-73495FA0C777}" destId="{9B273949-C1AC-4EA2-B3B2-E7F0AA26CC0A}" srcOrd="5" destOrd="0" presId="urn:microsoft.com/office/officeart/2011/layout/HexagonRadial"/>
    <dgm:cxn modelId="{2274E31B-AFF3-493D-B391-60E4F233A1A0}" type="presParOf" srcId="{9B273949-C1AC-4EA2-B3B2-E7F0AA26CC0A}" destId="{C0704015-1BBA-4115-BA99-9462FD2A1B72}" srcOrd="0" destOrd="0" presId="urn:microsoft.com/office/officeart/2011/layout/HexagonRadial"/>
    <dgm:cxn modelId="{3F4D0CA5-062B-4446-A7EC-4BE58F2B106E}" type="presParOf" srcId="{30B9DA9B-1660-44DE-96C1-73495FA0C777}" destId="{0428C08D-C674-4112-B7D6-E374826EACBF}" srcOrd="6" destOrd="0" presId="urn:microsoft.com/office/officeart/2011/layout/HexagonRadial"/>
    <dgm:cxn modelId="{5474AFDC-FCB8-45E2-AF2B-ADF268D10FDC}" type="presParOf" srcId="{30B9DA9B-1660-44DE-96C1-73495FA0C777}" destId="{3DD87E5B-3306-4908-9129-F1AADED1B89A}" srcOrd="7" destOrd="0" presId="urn:microsoft.com/office/officeart/2011/layout/HexagonRadial"/>
    <dgm:cxn modelId="{05E6DCA2-518E-4E92-A846-4738F61A721A}" type="presParOf" srcId="{3DD87E5B-3306-4908-9129-F1AADED1B89A}" destId="{0A513E12-DAC5-4D21-B094-5075A199B481}" srcOrd="0" destOrd="0" presId="urn:microsoft.com/office/officeart/2011/layout/HexagonRadial"/>
    <dgm:cxn modelId="{1BA29C05-090C-413F-A830-5EA2EF3AB366}" type="presParOf" srcId="{30B9DA9B-1660-44DE-96C1-73495FA0C777}" destId="{19ABBA19-533A-4442-AF7F-6BB9A673F1F1}" srcOrd="8" destOrd="0" presId="urn:microsoft.com/office/officeart/2011/layout/HexagonRadial"/>
    <dgm:cxn modelId="{425437F3-747C-4A78-9538-4EFB1D0BBD28}" type="presParOf" srcId="{30B9DA9B-1660-44DE-96C1-73495FA0C777}" destId="{E8495020-1582-4314-92CF-9F80D56E7AE7}" srcOrd="9" destOrd="0" presId="urn:microsoft.com/office/officeart/2011/layout/HexagonRadial"/>
    <dgm:cxn modelId="{DEA08C70-A7F7-4B64-89E7-18E66B644793}" type="presParOf" srcId="{E8495020-1582-4314-92CF-9F80D56E7AE7}" destId="{2F1C7B9E-8C3A-48E7-B9E7-98A7605B9CAB}" srcOrd="0" destOrd="0" presId="urn:microsoft.com/office/officeart/2011/layout/HexagonRadial"/>
    <dgm:cxn modelId="{BE5F7352-87BF-4E2F-A82E-3105CDB0360E}" type="presParOf" srcId="{30B9DA9B-1660-44DE-96C1-73495FA0C777}" destId="{7E14EC27-7B3E-4DCD-92DF-14EEBB063155}" srcOrd="10" destOrd="0" presId="urn:microsoft.com/office/officeart/2011/layout/HexagonRadial"/>
    <dgm:cxn modelId="{B696555D-B7AE-4D5E-8AE4-76CB3EA0FB45}" type="presParOf" srcId="{30B9DA9B-1660-44DE-96C1-73495FA0C777}" destId="{FAB897C6-613E-4566-A192-7C923D7A0540}" srcOrd="11" destOrd="0" presId="urn:microsoft.com/office/officeart/2011/layout/HexagonRadial"/>
    <dgm:cxn modelId="{712FE16F-2DE8-436F-83D4-4C07118002D9}" type="presParOf" srcId="{FAB897C6-613E-4566-A192-7C923D7A0540}" destId="{B1B6D1AC-76C3-4D6A-8D0C-D64F32FF2BC6}" srcOrd="0" destOrd="0" presId="urn:microsoft.com/office/officeart/2011/layout/HexagonRadial"/>
    <dgm:cxn modelId="{B3CF997B-392A-4CB8-AC0B-B5495B619B4C}" type="presParOf" srcId="{30B9DA9B-1660-44DE-96C1-73495FA0C777}" destId="{F21FFFCA-C8ED-4B0C-8F84-61E476C93636}" srcOrd="12" destOrd="0" presId="urn:microsoft.com/office/officeart/2011/layout/HexagonRadial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493B450-C7DA-4071-9CE6-964245E28365}">
      <dsp:nvSpPr>
        <dsp:cNvPr id="0" name=""/>
        <dsp:cNvSpPr/>
      </dsp:nvSpPr>
      <dsp:spPr>
        <a:xfrm>
          <a:off x="1806790" y="1260392"/>
          <a:ext cx="1602013" cy="1385806"/>
        </a:xfrm>
        <a:prstGeom prst="hexagon">
          <a:avLst>
            <a:gd name="adj" fmla="val 28570"/>
            <a:gd name="vf" fmla="val 115470"/>
          </a:avLst>
        </a:prstGeom>
        <a:solidFill>
          <a:srgbClr val="0B3F77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solidFill>
                <a:srgbClr val="FFFFFF"/>
              </a:solidFill>
              <a:latin typeface="Arial Narrow"/>
              <a:ea typeface="+mn-ea"/>
              <a:cs typeface="+mn-cs"/>
            </a:rPr>
            <a:t>Pareto</a:t>
          </a:r>
        </a:p>
      </dsp:txBody>
      <dsp:txXfrm>
        <a:off x="2072266" y="1490039"/>
        <a:ext cx="1071061" cy="926512"/>
      </dsp:txXfrm>
    </dsp:sp>
    <dsp:sp modelId="{9042E805-846B-4695-83C8-94E148E945D1}">
      <dsp:nvSpPr>
        <dsp:cNvPr id="0" name=""/>
        <dsp:cNvSpPr/>
      </dsp:nvSpPr>
      <dsp:spPr>
        <a:xfrm>
          <a:off x="2809959" y="597377"/>
          <a:ext cx="604434" cy="520800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9692863-F6AA-4651-AE01-9C59DD85E815}">
      <dsp:nvSpPr>
        <dsp:cNvPr id="0" name=""/>
        <dsp:cNvSpPr/>
      </dsp:nvSpPr>
      <dsp:spPr>
        <a:xfrm>
          <a:off x="1954359" y="0"/>
          <a:ext cx="1312838" cy="1135759"/>
        </a:xfrm>
        <a:prstGeom prst="hexagon">
          <a:avLst>
            <a:gd name="adj" fmla="val 28570"/>
            <a:gd name="vf" fmla="val 115470"/>
          </a:avLst>
        </a:prstGeom>
        <a:solidFill>
          <a:srgbClr val="00B2A9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solidFill>
                <a:srgbClr val="FFFFFF"/>
              </a:solidFill>
              <a:latin typeface="Arial Narrow"/>
              <a:ea typeface="+mn-ea"/>
              <a:cs typeface="+mn-cs"/>
            </a:rPr>
            <a:t>Windows/ Mac/</a:t>
          </a:r>
          <a:br>
            <a:rPr lang="en-US" sz="1500" kern="1200" dirty="0">
              <a:solidFill>
                <a:srgbClr val="FFFFFF"/>
              </a:solidFill>
              <a:latin typeface="Arial Narrow"/>
              <a:ea typeface="+mn-ea"/>
              <a:cs typeface="+mn-cs"/>
            </a:rPr>
          </a:br>
          <a:r>
            <a:rPr lang="en-US" sz="1500" kern="1200" dirty="0">
              <a:solidFill>
                <a:srgbClr val="FFFFFF"/>
              </a:solidFill>
              <a:latin typeface="Arial Narrow"/>
              <a:ea typeface="+mn-ea"/>
              <a:cs typeface="+mn-cs"/>
            </a:rPr>
            <a:t>Linux</a:t>
          </a:r>
        </a:p>
      </dsp:txBody>
      <dsp:txXfrm>
        <a:off x="2171924" y="188220"/>
        <a:ext cx="877708" cy="759319"/>
      </dsp:txXfrm>
    </dsp:sp>
    <dsp:sp modelId="{C0704015-1BBA-4115-BA99-9462FD2A1B72}">
      <dsp:nvSpPr>
        <dsp:cNvPr id="0" name=""/>
        <dsp:cNvSpPr/>
      </dsp:nvSpPr>
      <dsp:spPr>
        <a:xfrm>
          <a:off x="3515381" y="1570997"/>
          <a:ext cx="604434" cy="520800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2BB1944-1002-45AE-A883-B5FCD1777A08}">
      <dsp:nvSpPr>
        <dsp:cNvPr id="0" name=""/>
        <dsp:cNvSpPr/>
      </dsp:nvSpPr>
      <dsp:spPr>
        <a:xfrm>
          <a:off x="3158385" y="698568"/>
          <a:ext cx="1312838" cy="1135759"/>
        </a:xfrm>
        <a:prstGeom prst="hexagon">
          <a:avLst>
            <a:gd name="adj" fmla="val 28570"/>
            <a:gd name="vf" fmla="val 115470"/>
          </a:avLst>
        </a:prstGeom>
        <a:solidFill>
          <a:srgbClr val="FFCD00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solidFill>
                <a:srgbClr val="FFFFFF"/>
              </a:solidFill>
              <a:latin typeface="Arial Narrow"/>
              <a:ea typeface="+mn-ea"/>
              <a:cs typeface="+mn-cs"/>
            </a:rPr>
            <a:t>SolidWorks</a:t>
          </a:r>
        </a:p>
      </dsp:txBody>
      <dsp:txXfrm>
        <a:off x="3375950" y="886788"/>
        <a:ext cx="877708" cy="759319"/>
      </dsp:txXfrm>
    </dsp:sp>
    <dsp:sp modelId="{0A513E12-DAC5-4D21-B094-5075A199B481}">
      <dsp:nvSpPr>
        <dsp:cNvPr id="0" name=""/>
        <dsp:cNvSpPr/>
      </dsp:nvSpPr>
      <dsp:spPr>
        <a:xfrm>
          <a:off x="3025349" y="2670031"/>
          <a:ext cx="604434" cy="520800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28C08D-C674-4112-B7D6-E374826EACBF}">
      <dsp:nvSpPr>
        <dsp:cNvPr id="0" name=""/>
        <dsp:cNvSpPr/>
      </dsp:nvSpPr>
      <dsp:spPr>
        <a:xfrm>
          <a:off x="3158385" y="2071872"/>
          <a:ext cx="1312838" cy="1135759"/>
        </a:xfrm>
        <a:prstGeom prst="hexagon">
          <a:avLst>
            <a:gd name="adj" fmla="val 28570"/>
            <a:gd name="vf" fmla="val 115470"/>
          </a:avLst>
        </a:prstGeom>
        <a:solidFill>
          <a:srgbClr val="E87722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solidFill>
                <a:srgbClr val="FFFFFF"/>
              </a:solidFill>
              <a:latin typeface="Arial Narrow"/>
              <a:ea typeface="+mn-ea"/>
              <a:cs typeface="+mn-cs"/>
            </a:rPr>
            <a:t>Cloud</a:t>
          </a:r>
        </a:p>
      </dsp:txBody>
      <dsp:txXfrm>
        <a:off x="3375950" y="2260092"/>
        <a:ext cx="877708" cy="759319"/>
      </dsp:txXfrm>
    </dsp:sp>
    <dsp:sp modelId="{2F1C7B9E-8C3A-48E7-B9E7-98A7605B9CAB}">
      <dsp:nvSpPr>
        <dsp:cNvPr id="0" name=""/>
        <dsp:cNvSpPr/>
      </dsp:nvSpPr>
      <dsp:spPr>
        <a:xfrm>
          <a:off x="1809772" y="2784115"/>
          <a:ext cx="604434" cy="520800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9ABBA19-533A-4442-AF7F-6BB9A673F1F1}">
      <dsp:nvSpPr>
        <dsp:cNvPr id="0" name=""/>
        <dsp:cNvSpPr/>
      </dsp:nvSpPr>
      <dsp:spPr>
        <a:xfrm>
          <a:off x="1954359" y="2771222"/>
          <a:ext cx="1312838" cy="1135759"/>
        </a:xfrm>
        <a:prstGeom prst="hexagon">
          <a:avLst>
            <a:gd name="adj" fmla="val 28570"/>
            <a:gd name="vf" fmla="val 115470"/>
          </a:avLst>
        </a:prstGeom>
        <a:solidFill>
          <a:srgbClr val="84BD00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solidFill>
                <a:srgbClr val="FFFFFF"/>
              </a:solidFill>
              <a:latin typeface="Arial Narrow"/>
              <a:ea typeface="+mn-ea"/>
              <a:cs typeface="+mn-cs"/>
            </a:rPr>
            <a:t>…</a:t>
          </a:r>
        </a:p>
      </dsp:txBody>
      <dsp:txXfrm>
        <a:off x="2171924" y="2959442"/>
        <a:ext cx="877708" cy="759319"/>
      </dsp:txXfrm>
    </dsp:sp>
    <dsp:sp modelId="{B1B6D1AC-76C3-4D6A-8D0C-D64F32FF2BC6}">
      <dsp:nvSpPr>
        <dsp:cNvPr id="0" name=""/>
        <dsp:cNvSpPr/>
      </dsp:nvSpPr>
      <dsp:spPr>
        <a:xfrm>
          <a:off x="1092797" y="1810886"/>
          <a:ext cx="604434" cy="520800"/>
        </a:xfrm>
        <a:prstGeom prst="hexagon">
          <a:avLst>
            <a:gd name="adj" fmla="val 28900"/>
            <a:gd name="vf" fmla="val 115470"/>
          </a:avLst>
        </a:prstGeom>
        <a:solidFill>
          <a:srgbClr val="00B2A9">
            <a:tint val="40000"/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E14EC27-7B3E-4DCD-92DF-14EEBB063155}">
      <dsp:nvSpPr>
        <dsp:cNvPr id="0" name=""/>
        <dsp:cNvSpPr/>
      </dsp:nvSpPr>
      <dsp:spPr>
        <a:xfrm>
          <a:off x="744744" y="2072653"/>
          <a:ext cx="1312838" cy="1135759"/>
        </a:xfrm>
        <a:prstGeom prst="hexagon">
          <a:avLst>
            <a:gd name="adj" fmla="val 28570"/>
            <a:gd name="vf" fmla="val 115470"/>
          </a:avLst>
        </a:prstGeom>
        <a:solidFill>
          <a:srgbClr val="0077C8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solidFill>
                <a:srgbClr val="FFFFFF"/>
              </a:solidFill>
              <a:latin typeface="Arial Narrow"/>
              <a:ea typeface="+mn-ea"/>
              <a:cs typeface="+mn-cs"/>
            </a:rPr>
            <a:t>…</a:t>
          </a:r>
        </a:p>
      </dsp:txBody>
      <dsp:txXfrm>
        <a:off x="962309" y="2260873"/>
        <a:ext cx="877708" cy="759319"/>
      </dsp:txXfrm>
    </dsp:sp>
    <dsp:sp modelId="{F21FFFCA-C8ED-4B0C-8F84-61E476C93636}">
      <dsp:nvSpPr>
        <dsp:cNvPr id="0" name=""/>
        <dsp:cNvSpPr/>
      </dsp:nvSpPr>
      <dsp:spPr>
        <a:xfrm>
          <a:off x="744744" y="697005"/>
          <a:ext cx="1312838" cy="1135759"/>
        </a:xfrm>
        <a:prstGeom prst="hexagon">
          <a:avLst>
            <a:gd name="adj" fmla="val 28570"/>
            <a:gd name="vf" fmla="val 115470"/>
          </a:avLst>
        </a:prstGeom>
        <a:solidFill>
          <a:srgbClr val="00B2A9">
            <a:hueOff val="0"/>
            <a:satOff val="0"/>
            <a:lumOff val="0"/>
            <a:alphaOff val="0"/>
          </a:srgbClr>
        </a:solidFill>
        <a:ln w="25400" cap="flat" cmpd="sng" algn="ctr">
          <a:solidFill>
            <a:srgbClr val="FFFFFF"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 err="1">
              <a:solidFill>
                <a:srgbClr val="FFFFFF"/>
              </a:solidFill>
              <a:latin typeface="Arial Narrow"/>
              <a:ea typeface="+mn-ea"/>
              <a:cs typeface="+mn-cs"/>
            </a:rPr>
            <a:t>Creo</a:t>
          </a:r>
          <a:endParaRPr lang="en-US" sz="1500" kern="1200" dirty="0">
            <a:solidFill>
              <a:srgbClr val="FFFFFF"/>
            </a:solidFill>
            <a:latin typeface="Arial Narrow"/>
            <a:ea typeface="+mn-ea"/>
            <a:cs typeface="+mn-cs"/>
          </a:endParaRPr>
        </a:p>
      </dsp:txBody>
      <dsp:txXfrm>
        <a:off x="962309" y="885225"/>
        <a:ext cx="877708" cy="7593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HexagonRadial">
  <dgm:title val="Hexagon Radial"/>
  <dgm:desc val="Use to show a sequential process that relates to a central idea or theme. Limited to six Level 2 shapes. Works best with small amounts of text. Unused text does not appear, but remains available if you switch layouts."/>
  <dgm:catLst>
    <dgm:cat type="cycle" pri="8500"/>
    <dgm:cat type="officeonline" pri="9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l" for="ch" forName="Accent1" refType="w" fact="0.168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l" for="ch" forName="Parent" refType="w" fact="0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6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2" refType="w" fact="0.6413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Parent" refType="w" fact="0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l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7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3" refType="w" fact="0.4573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l" for="ch" forName="Accent2" refType="w" fact="0.6413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3" refType="w" fact="0.0554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l" for="ch" forName="Parent" refType="w" fact="0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l" for="ch" forName="Child2" refType="w" fact="0.5073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8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4" refType="w" fact="0.4573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l" for="ch" forName="Accent3" refType="w" fact="0.6413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l" for="ch" forName="Accent2" refType="w" fact="0.376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0554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l" for="ch" forName="Parent" refType="w" fact="0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l" for="ch" forName="Child2" refType="w" fact="0.5073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l" for="ch" forName="Child3" refType="w" fact="0.5073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l" for="ch" forName="Child1" refType="w" fact="0.0554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9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0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l" for="ch" forName="Accent6" refType="w" fact="0.0934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6" refType="w" fact="0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if>
      <dgm:else name="Name11">
        <dgm:choose name="Name12">
          <dgm:if name="Name13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4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r" for="ch" forName="Accent1" refType="w" fact="0.831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r" for="ch" forName="Parent" refType="w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15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2" refType="w" fact="0.3587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Parent" refType="w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r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16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3" refType="w" fact="0.5427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r" for="ch" forName="Accent2" refType="w" fact="0.3587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3" refType="w" fact="0.9446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r" for="ch" forName="Parent" refType="w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r" for="ch" forName="Child2" refType="w" fact="0.4927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17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4" refType="w" fact="0.5427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r" for="ch" forName="Accent3" refType="w" fact="0.3587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r" for="ch" forName="Accent2" refType="w" fact="0.623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9446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r" for="ch" forName="Parent" refType="w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r" for="ch" forName="Child2" refType="w" fact="0.4927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r" for="ch" forName="Child3" refType="w" fact="0.4927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r" for="ch" forName="Child1" refType="w" fact="0.9446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18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9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r" for="ch" forName="Accent6" refType="w" fact="0.9066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6" refType="w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else>
    </dgm:choose>
    <dgm:forEach name="wrapper" axis="self" ptType="parTrans">
      <dgm:forEach name="accentRepeat" axis="self">
        <dgm:layoutNode name="Accent" styleLbl="bgShp">
          <dgm:alg type="sp"/>
          <dgm:shape xmlns:r="http://schemas.openxmlformats.org/officeDocument/2006/relationships" type="hexagon" r:blip="" zOrderOff="-2">
            <dgm:adjLst>
              <dgm:adj idx="1" val="0.289"/>
              <dgm:adj idx="2" val="1.1547"/>
            </dgm:adjLst>
          </dgm:shape>
          <dgm:presOf/>
        </dgm:layoutNode>
      </dgm:forEach>
    </dgm:forEach>
    <dgm:forEach name="Name20" axis="ch" ptType="node" cnt="1">
      <dgm:layoutNode name="Parent" styleLbl="node0">
        <dgm:varLst>
          <dgm:chMax val="6"/>
          <dgm:chPref val="6"/>
        </dgm:varLst>
        <dgm:alg type="tx"/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1" axis="ch ch" ptType="node node" st="1 1" cnt="1 1">
      <dgm:layoutNode name="Accent1">
        <dgm:alg type="sp"/>
        <dgm:shape xmlns:r="http://schemas.openxmlformats.org/officeDocument/2006/relationships" r:blip="" zOrderOff="-2">
          <dgm:adjLst/>
        </dgm:shape>
        <dgm:presOf/>
        <dgm:constrLst/>
        <dgm:forEach name="Name22" ref="accentRepeat"/>
      </dgm:layoutNode>
      <dgm:layoutNode name="Child1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3" axis="ch ch" ptType="node node" st="1 2" cnt="1 1">
      <dgm:layoutNode name="Accent2">
        <dgm:alg type="sp"/>
        <dgm:shape xmlns:r="http://schemas.openxmlformats.org/officeDocument/2006/relationships" r:blip="" zOrderOff="-2">
          <dgm:adjLst/>
        </dgm:shape>
        <dgm:presOf/>
        <dgm:constrLst/>
        <dgm:forEach name="Name24" ref="accentRepeat"/>
      </dgm:layoutNode>
      <dgm:layoutNode name="Child2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5" axis="ch ch" ptType="node node" st="1 3" cnt="1 1">
      <dgm:layoutNode name="Accent3">
        <dgm:alg type="sp"/>
        <dgm:shape xmlns:r="http://schemas.openxmlformats.org/officeDocument/2006/relationships" r:blip="" zOrderOff="-2">
          <dgm:adjLst/>
        </dgm:shape>
        <dgm:presOf/>
        <dgm:constrLst/>
        <dgm:forEach name="Name26" ref="accentRepeat"/>
      </dgm:layoutNode>
      <dgm:layoutNode name="Child3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7" axis="ch ch" ptType="node node" st="1 4" cnt="1 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  <dgm:layoutNode name="Child4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9" axis="ch ch" ptType="node node" st="1 5" cnt="1 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30" ref="accentRepeat"/>
      </dgm:layoutNode>
      <dgm:layoutNode name="Child5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1" axis="ch ch" ptType="node node" st="1 6" cnt="1 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32" ref="accentRepeat"/>
      </dgm:layoutNode>
      <dgm:layoutNode name="Child6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AA550B2-7C52-4093-98F4-AEDF81012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909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24426504-9ACB-4A09-8698-8580701B3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0111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251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123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3469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7100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8291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8107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9046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55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887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GB" altLang="en-US"/>
              <a:t>Talk through your results – what stood out? What surprised you?</a:t>
            </a:r>
          </a:p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F81AA17-A09D-47BA-8765-B82F87855A87}" type="slidenum">
              <a:rPr lang="en-US" altLang="en-US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2396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180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5082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3257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743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426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2928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64347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0752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1724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510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441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594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8472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361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8207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731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624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0407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24902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6705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42462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GB" altLang="en-US"/>
              <a:t>Talk through your results – what stood out? What surprised you?</a:t>
            </a:r>
          </a:p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F81AA17-A09D-47BA-8765-B82F87855A87}" type="slidenum">
              <a:rPr lang="en-US" altLang="en-US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47620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GB" altLang="en-US"/>
              <a:t>Talk through your results – what stood out? What surprised you?</a:t>
            </a:r>
          </a:p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F81AA17-A09D-47BA-8765-B82F87855A87}" type="slidenum">
              <a:rPr lang="en-US" altLang="en-US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043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8408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94670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0699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6407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03979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54714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25190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3296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170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363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949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076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498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2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23218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1F56D-CC40-47C3-896C-90CF71511257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53378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AFC6-B405-4EE6-8489-89028EB7BDFD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735849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CD459-D0B6-44AE-9F07-74B010330154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2922313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933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55798" y="1123951"/>
            <a:ext cx="7848650" cy="461665"/>
          </a:xfrm>
        </p:spPr>
        <p:txBody>
          <a:bodyPr>
            <a:spAutoFit/>
          </a:bodyPr>
          <a:lstStyle>
            <a:lvl1pPr>
              <a:buFont typeface="Arial" pitchFamily="34" charset="0"/>
              <a:buNone/>
              <a:defRPr baseline="0"/>
            </a:lvl1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5"/>
          </p:nvPr>
        </p:nvSpPr>
        <p:spPr>
          <a:xfrm>
            <a:off x="863601" y="1701800"/>
            <a:ext cx="7777163" cy="4223477"/>
          </a:xfrm>
        </p:spPr>
        <p:txBody>
          <a:bodyPr/>
          <a:lstStyle>
            <a:lvl1pPr marL="252000" indent="-252000">
              <a:spcBef>
                <a:spcPts val="800"/>
              </a:spcBef>
              <a:defRPr/>
            </a:lvl1pPr>
            <a:lvl2pPr>
              <a:spcBef>
                <a:spcPts val="600"/>
              </a:spcBef>
              <a:defRPr/>
            </a:lvl2pPr>
            <a:lvl3pPr>
              <a:spcBef>
                <a:spcPts val="400"/>
              </a:spcBef>
              <a:defRPr/>
            </a:lvl3pPr>
            <a:lvl4pPr>
              <a:spcBef>
                <a:spcPts val="400"/>
              </a:spcBef>
              <a:defRPr spc="0" baseline="0"/>
            </a:lvl4pPr>
            <a:lvl5pPr>
              <a:spcBef>
                <a:spcPts val="400"/>
              </a:spcBef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719572" y="981093"/>
            <a:ext cx="7920880" cy="0"/>
          </a:xfrm>
          <a:prstGeom prst="line">
            <a:avLst/>
          </a:prstGeom>
          <a:ln w="28575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7085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32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F8CE-7739-4E06-8607-A4612022DB3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533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09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EAF36-51D4-481A-BC50-66841B9B0F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92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6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C00000">
            <a:alpha val="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21292" y="1066800"/>
            <a:ext cx="8165507" cy="52399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6939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519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EDB85-8493-442A-8AAC-52998F06DE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216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2"/>
            <a:ext cx="8229600" cy="50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0595AAF-05F7-4BA1-8724-F5F68C94B96B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screen">
            <a:alphaModFix amt="10000"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8793" y="1124236"/>
            <a:ext cx="6502334" cy="5114640"/>
          </a:xfrm>
          <a:prstGeom prst="rect">
            <a:avLst/>
          </a:prstGeom>
          <a:ln>
            <a:noFill/>
          </a:ln>
        </p:spPr>
      </p:pic>
      <p:sp>
        <p:nvSpPr>
          <p:cNvPr id="92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19875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1">
                <a:solidFill>
                  <a:srgbClr val="008000"/>
                </a:solidFill>
                <a:latin typeface="Arial" charset="0"/>
              </a:defRPr>
            </a:lvl1pPr>
          </a:lstStyle>
          <a:p>
            <a:pPr>
              <a:defRPr/>
            </a:pPr>
            <a:fld id="{9D56F10A-A844-4534-9628-956B27507E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457200" y="958851"/>
            <a:ext cx="82296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447BE353-34FF-4425-BC8D-FEAA21593AA7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37" y="49873"/>
            <a:ext cx="1215126" cy="801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0" y="6296311"/>
            <a:ext cx="1563429" cy="552163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6" r:id="rId13"/>
    <p:sldLayoutId id="214748371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66"/>
        </a:buClr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CC33"/>
        </a:buClr>
        <a:buFont typeface="Arial" charset="0"/>
        <a:buChar char="–"/>
        <a:defRPr sz="20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0066"/>
        </a:buClr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00"/>
        </a:buClr>
        <a:buFont typeface="Arial" charset="0"/>
        <a:buChar char="–"/>
        <a:defRPr sz="16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video" Target="../media/media1.mp4"/><Relationship Id="rId7" Type="http://schemas.openxmlformats.org/officeDocument/2006/relationships/image" Target="../media/image30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image" Target="../media/image28.wmf"/><Relationship Id="rId5" Type="http://schemas.openxmlformats.org/officeDocument/2006/relationships/notesSlide" Target="../notesSlides/notesSlide7.xml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microsoft.com/office/2007/relationships/media" Target="../media/media2.mp4"/><Relationship Id="rId7" Type="http://schemas.openxmlformats.org/officeDocument/2006/relationships/image" Target="../media/image2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4.xml"/><Relationship Id="rId4" Type="http://schemas.openxmlformats.org/officeDocument/2006/relationships/video" Target="../media/media2.mp4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hyperlink" Target="http://www.sciartsoft.com/" TargetMode="External"/><Relationship Id="rId3" Type="http://schemas.openxmlformats.org/officeDocument/2006/relationships/diagramLayout" Target="../diagrams/layout1.xml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11" Type="http://schemas.openxmlformats.org/officeDocument/2006/relationships/image" Target="../media/image46.png"/><Relationship Id="rId5" Type="http://schemas.openxmlformats.org/officeDocument/2006/relationships/diagramColors" Target="../diagrams/colors1.xml"/><Relationship Id="rId10" Type="http://schemas.openxmlformats.org/officeDocument/2006/relationships/image" Target="../media/image45.pn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7" Type="http://schemas.openxmlformats.org/officeDocument/2006/relationships/image" Target="../media/image5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tiff"/><Relationship Id="rId5" Type="http://schemas.openxmlformats.org/officeDocument/2006/relationships/chart" Target="../charts/chart1.xml"/><Relationship Id="rId4" Type="http://schemas.openxmlformats.org/officeDocument/2006/relationships/image" Target="../media/image56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61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grabcad.com/challenges/ge-jet-engine-bracket-challenge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64.png"/><Relationship Id="rId4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3.png"/><Relationship Id="rId4" Type="http://schemas.openxmlformats.org/officeDocument/2006/relationships/image" Target="../media/image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5.jpg"/><Relationship Id="rId4" Type="http://schemas.openxmlformats.org/officeDocument/2006/relationships/image" Target="../media/image104.jp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microsoft.com/office/2007/relationships/media" Target="../media/media6.mp4"/><Relationship Id="rId7" Type="http://schemas.openxmlformats.org/officeDocument/2006/relationships/image" Target="../media/image106.tif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notesSlide" Target="../notesSlides/notesSlide38.xml"/><Relationship Id="rId5" Type="http://schemas.openxmlformats.org/officeDocument/2006/relationships/slideLayout" Target="../slideLayouts/slideLayout6.xml"/><Relationship Id="rId4" Type="http://schemas.openxmlformats.org/officeDocument/2006/relationships/video" Target="../media/media6.mp4"/><Relationship Id="rId9" Type="http://schemas.openxmlformats.org/officeDocument/2006/relationships/image" Target="../media/image10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tif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11.tiff"/><Relationship Id="rId12" Type="http://schemas.openxmlformats.org/officeDocument/2006/relationships/image" Target="../media/image116.png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6" Type="http://schemas.openxmlformats.org/officeDocument/2006/relationships/image" Target="../media/image110.tiff"/><Relationship Id="rId11" Type="http://schemas.openxmlformats.org/officeDocument/2006/relationships/image" Target="../media/image115.tiff"/><Relationship Id="rId5" Type="http://schemas.openxmlformats.org/officeDocument/2006/relationships/image" Target="../media/image109.tiff"/><Relationship Id="rId10" Type="http://schemas.openxmlformats.org/officeDocument/2006/relationships/image" Target="../media/image114.tiff"/><Relationship Id="rId4" Type="http://schemas.openxmlformats.org/officeDocument/2006/relationships/notesSlide" Target="../notesSlides/notesSlide39.xml"/><Relationship Id="rId9" Type="http://schemas.openxmlformats.org/officeDocument/2006/relationships/image" Target="../media/image113.tif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9.png"/><Relationship Id="rId4" Type="http://schemas.openxmlformats.org/officeDocument/2006/relationships/image" Target="../media/image5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microsoft.com/office/2007/relationships/media" Target="../media/media9.wmv"/><Relationship Id="rId7" Type="http://schemas.openxmlformats.org/officeDocument/2006/relationships/image" Target="../media/image122.png"/><Relationship Id="rId2" Type="http://schemas.openxmlformats.org/officeDocument/2006/relationships/video" Target="../media/media8.wmv"/><Relationship Id="rId1" Type="http://schemas.microsoft.com/office/2007/relationships/media" Target="../media/media8.wmv"/><Relationship Id="rId6" Type="http://schemas.openxmlformats.org/officeDocument/2006/relationships/notesSlide" Target="../notesSlides/notesSlide44.xml"/><Relationship Id="rId5" Type="http://schemas.openxmlformats.org/officeDocument/2006/relationships/slideLayout" Target="../slideLayouts/slideLayout4.xml"/><Relationship Id="rId4" Type="http://schemas.openxmlformats.org/officeDocument/2006/relationships/video" Target="../media/media9.wmv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tif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5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0.mp4"/><Relationship Id="rId1" Type="http://schemas.microsoft.com/office/2007/relationships/media" Target="../media/media10.mp4"/><Relationship Id="rId4" Type="http://schemas.openxmlformats.org/officeDocument/2006/relationships/image" Target="../media/image12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8000">
              <a:srgbClr val="FF0000">
                <a:alpha val="0"/>
                <a:lumMod val="0"/>
                <a:lumOff val="100000"/>
              </a:srgbClr>
            </a:gs>
            <a:gs pos="68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0239" y="917082"/>
            <a:ext cx="8519461" cy="5028837"/>
          </a:xfrm>
        </p:spPr>
        <p:txBody>
          <a:bodyPr/>
          <a:lstStyle/>
          <a:p>
            <a:pPr eaLnBrk="1" hangingPunct="1"/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>Tutorial 1</a:t>
            </a:r>
            <a:br>
              <a:rPr lang="en-US" sz="2800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>Learning Topology Optimization Through Examples and Case Studies</a:t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/>
            </a:r>
            <a:br>
              <a:rPr lang="en-US" sz="2800" i="0" dirty="0">
                <a:solidFill>
                  <a:schemeClr val="bg1"/>
                </a:solidFill>
              </a:rPr>
            </a:br>
            <a:endParaRPr lang="en-US" sz="2800" i="0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AE22D0-7A6A-41B0-A5EA-345B90F208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19"/>
          <a:stretch/>
        </p:blipFill>
        <p:spPr>
          <a:xfrm>
            <a:off x="2371607" y="4095750"/>
            <a:ext cx="4185274" cy="17192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0F9AC2-4613-4C7F-9BD7-E67D225F81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035" y="125968"/>
            <a:ext cx="3133726" cy="10550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430D81C-01B9-41E1-919F-0E3868524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75972"/>
            <a:ext cx="3467108" cy="123099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0B7D4E6-C5AE-4DCB-8F00-7FEB75D9FE4C}"/>
              </a:ext>
            </a:extLst>
          </p:cNvPr>
          <p:cNvSpPr txBox="1"/>
          <p:nvPr/>
        </p:nvSpPr>
        <p:spPr>
          <a:xfrm>
            <a:off x="6438900" y="6362700"/>
            <a:ext cx="313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3366FF"/>
                </a:solidFill>
              </a:rPr>
              <a:t>August 18, 2019</a:t>
            </a:r>
          </a:p>
        </p:txBody>
      </p:sp>
    </p:spTree>
    <p:extLst>
      <p:ext uri="{BB962C8B-B14F-4D97-AF65-F5344CB8AC3E}">
        <p14:creationId xmlns:p14="http://schemas.microsoft.com/office/powerpoint/2010/main" val="25034460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 err="1">
                <a:solidFill>
                  <a:srgbClr val="006699"/>
                </a:solidFill>
              </a:rPr>
              <a:t>TopOpt</a:t>
            </a:r>
            <a:r>
              <a:rPr lang="en-US" sz="2800" i="0" kern="0" dirty="0">
                <a:solidFill>
                  <a:srgbClr val="006699"/>
                </a:solidFill>
              </a:rPr>
              <a:t> relies on FEA 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42" y="1466661"/>
            <a:ext cx="8550735" cy="403784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1E33B465-63A7-496B-B037-22BE59B7D76D}"/>
              </a:ext>
            </a:extLst>
          </p:cNvPr>
          <p:cNvSpPr/>
          <p:nvPr/>
        </p:nvSpPr>
        <p:spPr>
          <a:xfrm>
            <a:off x="6643927" y="3750384"/>
            <a:ext cx="1120578" cy="4896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CA224F0-4E59-4FAA-8D63-E67B1454E953}"/>
              </a:ext>
            </a:extLst>
          </p:cNvPr>
          <p:cNvSpPr/>
          <p:nvPr/>
        </p:nvSpPr>
        <p:spPr>
          <a:xfrm>
            <a:off x="4885465" y="3750383"/>
            <a:ext cx="1120578" cy="4896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67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Current TO Strategies</a:t>
            </a:r>
          </a:p>
        </p:txBody>
      </p:sp>
      <p:cxnSp>
        <p:nvCxnSpPr>
          <p:cNvPr id="5" name="Elbow Connector 4"/>
          <p:cNvCxnSpPr>
            <a:stCxn id="8" idx="2"/>
            <a:endCxn id="6" idx="0"/>
          </p:cNvCxnSpPr>
          <p:nvPr/>
        </p:nvCxnSpPr>
        <p:spPr>
          <a:xfrm rot="5400000">
            <a:off x="2389235" y="1633876"/>
            <a:ext cx="1847201" cy="284479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4019" y="3979873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Homogen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45413" y="1671007"/>
            <a:ext cx="2179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TO Strategi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77177" y="3961399"/>
            <a:ext cx="936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IMP</a:t>
            </a:r>
          </a:p>
        </p:txBody>
      </p:sp>
      <p:cxnSp>
        <p:nvCxnSpPr>
          <p:cNvPr id="12" name="Elbow Connector 11"/>
          <p:cNvCxnSpPr>
            <a:endCxn id="21" idx="0"/>
          </p:cNvCxnSpPr>
          <p:nvPr/>
        </p:nvCxnSpPr>
        <p:spPr>
          <a:xfrm rot="16200000" flipH="1">
            <a:off x="3200118" y="3516102"/>
            <a:ext cx="890592" cy="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99303" y="3995169"/>
            <a:ext cx="148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Level-Set</a:t>
            </a:r>
          </a:p>
        </p:txBody>
      </p:sp>
      <p:cxnSp>
        <p:nvCxnSpPr>
          <p:cNvPr id="27" name="Elbow Connector 26"/>
          <p:cNvCxnSpPr>
            <a:stCxn id="8" idx="2"/>
            <a:endCxn id="25" idx="0"/>
          </p:cNvCxnSpPr>
          <p:nvPr/>
        </p:nvCxnSpPr>
        <p:spPr>
          <a:xfrm rot="16200000" flipH="1">
            <a:off x="4307595" y="2560308"/>
            <a:ext cx="1862497" cy="100722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721452" y="3989417"/>
            <a:ext cx="1880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volutionary</a:t>
            </a:r>
          </a:p>
        </p:txBody>
      </p:sp>
      <p:cxnSp>
        <p:nvCxnSpPr>
          <p:cNvPr id="33" name="Elbow Connector 32"/>
          <p:cNvCxnSpPr>
            <a:endCxn id="32" idx="0"/>
          </p:cNvCxnSpPr>
          <p:nvPr/>
        </p:nvCxnSpPr>
        <p:spPr>
          <a:xfrm>
            <a:off x="5742455" y="3062879"/>
            <a:ext cx="1919319" cy="926538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3096859" y="3961399"/>
            <a:ext cx="1120578" cy="4896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131446" y="5152391"/>
            <a:ext cx="1120578" cy="4896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186654" y="5154699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3366FF"/>
                </a:solidFill>
              </a:rPr>
              <a:t>Pareto</a:t>
            </a:r>
          </a:p>
        </p:txBody>
      </p:sp>
      <p:cxnSp>
        <p:nvCxnSpPr>
          <p:cNvPr id="16" name="Straight Arrow Connector 15"/>
          <p:cNvCxnSpPr>
            <a:endCxn id="15" idx="0"/>
          </p:cNvCxnSpPr>
          <p:nvPr/>
        </p:nvCxnSpPr>
        <p:spPr>
          <a:xfrm>
            <a:off x="5732637" y="4463199"/>
            <a:ext cx="0" cy="6915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69034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ory Text	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E123CA-6DC0-4139-A6D5-35A97B6B25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40" y="1219200"/>
            <a:ext cx="6449486" cy="437675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BF57632-43B6-487A-B4DE-ACE998B853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8195" y="2949737"/>
            <a:ext cx="1252027" cy="59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0176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IMP</a:t>
            </a:r>
          </a:p>
        </p:txBody>
      </p:sp>
      <p:pic>
        <p:nvPicPr>
          <p:cNvPr id="42" name="SIMPMovie-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287821" y="1926703"/>
            <a:ext cx="2670583" cy="1414957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3383896" y="1912411"/>
            <a:ext cx="2693214" cy="1514932"/>
            <a:chOff x="4610100" y="1171575"/>
            <a:chExt cx="3722688" cy="1914525"/>
          </a:xfrm>
        </p:grpSpPr>
        <p:grpSp>
          <p:nvGrpSpPr>
            <p:cNvPr id="44" name="Group 8"/>
            <p:cNvGrpSpPr>
              <a:grpSpLocks/>
            </p:cNvGrpSpPr>
            <p:nvPr/>
          </p:nvGrpSpPr>
          <p:grpSpPr bwMode="auto">
            <a:xfrm>
              <a:off x="4718050" y="1176338"/>
              <a:ext cx="3614738" cy="1876425"/>
              <a:chOff x="3316" y="1317"/>
              <a:chExt cx="2277" cy="1182"/>
            </a:xfrm>
          </p:grpSpPr>
          <p:pic>
            <p:nvPicPr>
              <p:cNvPr id="48" name="Picture 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6" y="1317"/>
                <a:ext cx="2277" cy="1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9" name="Line 10"/>
              <p:cNvSpPr>
                <a:spLocks noChangeShapeType="1"/>
              </p:cNvSpPr>
              <p:nvPr/>
            </p:nvSpPr>
            <p:spPr bwMode="auto">
              <a:xfrm>
                <a:off x="3317" y="2496"/>
                <a:ext cx="2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" name="Rectangle 12" descr="Wide upward diagonal"/>
            <p:cNvSpPr>
              <a:spLocks noChangeArrowheads="1"/>
            </p:cNvSpPr>
            <p:nvPr/>
          </p:nvSpPr>
          <p:spPr bwMode="auto">
            <a:xfrm>
              <a:off x="4610100" y="1171575"/>
              <a:ext cx="95251" cy="191452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0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04524947"/>
              </p:ext>
            </p:extLst>
          </p:nvPr>
        </p:nvGraphicFramePr>
        <p:xfrm>
          <a:off x="3521217" y="3589338"/>
          <a:ext cx="24796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8" imgW="1460160" imgH="215640" progId="Equation.DSMT4">
                  <p:embed/>
                </p:oleObj>
              </mc:Choice>
              <mc:Fallback>
                <p:oleObj name="Equation" r:id="rId8" imgW="1460160" imgH="215640" progId="Equation.DSMT4">
                  <p:embed/>
                  <p:pic>
                    <p:nvPicPr>
                      <p:cNvPr id="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217" y="3589338"/>
                        <a:ext cx="24796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8528" y="1254356"/>
            <a:ext cx="6620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SIMP</a:t>
            </a:r>
            <a:r>
              <a:rPr lang="en-US" sz="2400" dirty="0">
                <a:solidFill>
                  <a:schemeClr val="bg1"/>
                </a:solidFill>
              </a:rPr>
              <a:t>: Solid Isotropic Material with Penalization</a:t>
            </a:r>
          </a:p>
        </p:txBody>
      </p:sp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42451717"/>
              </p:ext>
            </p:extLst>
          </p:nvPr>
        </p:nvGraphicFramePr>
        <p:xfrm>
          <a:off x="816384" y="3619690"/>
          <a:ext cx="19431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0" imgW="876240" imgH="355320" progId="Equation.DSMT4">
                  <p:embed/>
                </p:oleObj>
              </mc:Choice>
              <mc:Fallback>
                <p:oleObj name="Equation" r:id="rId10" imgW="876240" imgH="355320" progId="Equation.DSMT4">
                  <p:embed/>
                  <p:pic>
                    <p:nvPicPr>
                      <p:cNvPr id="18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384" y="3619690"/>
                        <a:ext cx="19431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271604" y="1926703"/>
            <a:ext cx="2955689" cy="1502571"/>
            <a:chOff x="192" y="752"/>
            <a:chExt cx="2376" cy="1208"/>
          </a:xfrm>
        </p:grpSpPr>
        <p:sp>
          <p:nvSpPr>
            <p:cNvPr id="16" name="Rectangle 5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H="1">
              <a:off x="2568" y="1339"/>
              <a:ext cx="0" cy="390"/>
            </a:xfrm>
            <a:prstGeom prst="line">
              <a:avLst/>
            </a:prstGeom>
            <a:ln w="762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425513" y="4529925"/>
            <a:ext cx="33127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b="1" dirty="0">
                <a:solidFill>
                  <a:schemeClr val="bg1"/>
                </a:solidFill>
              </a:rPr>
              <a:t>Where do we add holes?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037153" y="4474095"/>
            <a:ext cx="31068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dirty="0">
                <a:solidFill>
                  <a:schemeClr val="bg1"/>
                </a:solidFill>
              </a:rPr>
              <a:t>Theory to be discussed later</a:t>
            </a:r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 flipH="1">
            <a:off x="6064410" y="2656843"/>
            <a:ext cx="0" cy="485102"/>
          </a:xfrm>
          <a:prstGeom prst="line">
            <a:avLst/>
          </a:prstGeom>
          <a:ln w="762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2119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42"/>
                </p:tgtEl>
              </p:cMediaNode>
            </p:video>
          </p:childTnLst>
        </p:cTn>
      </p:par>
    </p:tnLst>
    <p:bldLst>
      <p:bldP spid="24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111" y="1008125"/>
            <a:ext cx="3995000" cy="2538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521605" y="1144679"/>
            <a:ext cx="3771900" cy="2108200"/>
            <a:chOff x="192" y="752"/>
            <a:chExt cx="2376" cy="1328"/>
          </a:xfrm>
        </p:grpSpPr>
        <p:sp>
          <p:nvSpPr>
            <p:cNvPr id="164869" name="Rectangle 5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64871" name="Line 7"/>
            <p:cNvSpPr>
              <a:spLocks noChangeShapeType="1"/>
            </p:cNvSpPr>
            <p:nvPr/>
          </p:nvSpPr>
          <p:spPr bwMode="auto">
            <a:xfrm>
              <a:off x="2560" y="1339"/>
              <a:ext cx="8" cy="741"/>
            </a:xfrm>
            <a:prstGeom prst="line">
              <a:avLst/>
            </a:prstGeom>
            <a:ln w="762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503238"/>
          </a:xfrm>
        </p:spPr>
        <p:txBody>
          <a:bodyPr/>
          <a:lstStyle/>
          <a:p>
            <a:pPr eaLnBrk="1" hangingPunct="1"/>
            <a:r>
              <a:rPr lang="en-US" sz="2800" dirty="0"/>
              <a:t>Pareto: Intuition …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96938" y="3379074"/>
            <a:ext cx="5593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Remove material, but keep it stiff!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91010" y="3797037"/>
            <a:ext cx="4047668" cy="2613211"/>
            <a:chOff x="324755" y="4181292"/>
            <a:chExt cx="4047668" cy="2613211"/>
          </a:xfrm>
        </p:grpSpPr>
        <p:grpSp>
          <p:nvGrpSpPr>
            <p:cNvPr id="29" name="Group 4"/>
            <p:cNvGrpSpPr>
              <a:grpSpLocks/>
            </p:cNvGrpSpPr>
            <p:nvPr/>
          </p:nvGrpSpPr>
          <p:grpSpPr bwMode="auto">
            <a:xfrm>
              <a:off x="324755" y="4704512"/>
              <a:ext cx="3771900" cy="1917700"/>
              <a:chOff x="192" y="752"/>
              <a:chExt cx="2376" cy="1208"/>
            </a:xfrm>
          </p:grpSpPr>
          <p:sp>
            <p:nvSpPr>
              <p:cNvPr id="30" name="Rectangle 5" descr="Wide upward diagonal"/>
              <p:cNvSpPr>
                <a:spLocks noChangeArrowheads="1"/>
              </p:cNvSpPr>
              <p:nvPr/>
            </p:nvSpPr>
            <p:spPr bwMode="auto">
              <a:xfrm>
                <a:off x="192" y="754"/>
                <a:ext cx="124" cy="1206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272" y="752"/>
                <a:ext cx="2296" cy="1200"/>
              </a:xfrm>
              <a:prstGeom prst="rect">
                <a:avLst/>
              </a:prstGeom>
              <a:solidFill>
                <a:srgbClr val="FFCC99"/>
              </a:solidFill>
              <a:ln w="25400">
                <a:solidFill>
                  <a:srgbClr val="000000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i="1" dirty="0"/>
              </a:p>
            </p:txBody>
          </p:sp>
          <p:sp>
            <p:nvSpPr>
              <p:cNvPr id="32" name="Line 7"/>
              <p:cNvSpPr>
                <a:spLocks noChangeShapeType="1"/>
              </p:cNvSpPr>
              <p:nvPr/>
            </p:nvSpPr>
            <p:spPr bwMode="auto">
              <a:xfrm>
                <a:off x="2568" y="1351"/>
                <a:ext cx="0" cy="407"/>
              </a:xfrm>
              <a:prstGeom prst="line">
                <a:avLst/>
              </a:prstGeom>
              <a:ln w="76200">
                <a:solidFill>
                  <a:schemeClr val="bg1"/>
                </a:solidFill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3822697" y="4514268"/>
              <a:ext cx="549726" cy="2280235"/>
              <a:chOff x="3682997" y="1096154"/>
              <a:chExt cx="549726" cy="2280235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3682997" y="1096154"/>
                <a:ext cx="547915" cy="479612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3684808" y="2896777"/>
                <a:ext cx="547915" cy="479612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2202539" y="4181292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737748" y="3762634"/>
            <a:ext cx="3919763" cy="2632765"/>
            <a:chOff x="4737748" y="4094223"/>
            <a:chExt cx="3919763" cy="2632765"/>
          </a:xfrm>
        </p:grpSpPr>
        <p:grpSp>
          <p:nvGrpSpPr>
            <p:cNvPr id="39" name="Group 4"/>
            <p:cNvGrpSpPr>
              <a:grpSpLocks/>
            </p:cNvGrpSpPr>
            <p:nvPr/>
          </p:nvGrpSpPr>
          <p:grpSpPr bwMode="auto">
            <a:xfrm>
              <a:off x="4885611" y="4636997"/>
              <a:ext cx="3771900" cy="1917700"/>
              <a:chOff x="192" y="752"/>
              <a:chExt cx="2376" cy="1208"/>
            </a:xfrm>
          </p:grpSpPr>
          <p:sp>
            <p:nvSpPr>
              <p:cNvPr id="40" name="Rectangle 5" descr="Wide upward diagonal"/>
              <p:cNvSpPr>
                <a:spLocks noChangeArrowheads="1"/>
              </p:cNvSpPr>
              <p:nvPr/>
            </p:nvSpPr>
            <p:spPr bwMode="auto">
              <a:xfrm>
                <a:off x="192" y="754"/>
                <a:ext cx="124" cy="1206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6"/>
              <p:cNvSpPr>
                <a:spLocks noChangeArrowheads="1"/>
              </p:cNvSpPr>
              <p:nvPr/>
            </p:nvSpPr>
            <p:spPr bwMode="auto">
              <a:xfrm>
                <a:off x="272" y="752"/>
                <a:ext cx="2296" cy="1200"/>
              </a:xfrm>
              <a:prstGeom prst="rect">
                <a:avLst/>
              </a:prstGeom>
              <a:solidFill>
                <a:srgbClr val="FFCC99"/>
              </a:solidFill>
              <a:ln w="25400">
                <a:solidFill>
                  <a:srgbClr val="000000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i="1" dirty="0"/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4737748" y="4446753"/>
              <a:ext cx="549726" cy="2280235"/>
              <a:chOff x="3682997" y="1096154"/>
              <a:chExt cx="549726" cy="2280235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3682997" y="1096154"/>
                <a:ext cx="547915" cy="479612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3684808" y="2896777"/>
                <a:ext cx="547915" cy="479612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6651489" y="4094223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3" name="Multiply 2"/>
          <p:cNvSpPr/>
          <p:nvPr/>
        </p:nvSpPr>
        <p:spPr>
          <a:xfrm>
            <a:off x="6543770" y="3732490"/>
            <a:ext cx="751664" cy="787265"/>
          </a:xfrm>
          <a:prstGeom prst="mathMultiply">
            <a:avLst>
              <a:gd name="adj1" fmla="val 7049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10"/>
          <p:cNvSpPr txBox="1">
            <a:spLocks noChangeArrowheads="1"/>
          </p:cNvSpPr>
          <p:nvPr/>
        </p:nvSpPr>
        <p:spPr bwMode="auto">
          <a:xfrm>
            <a:off x="5933137" y="944035"/>
            <a:ext cx="13003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Stress Plot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151701" y="3385424"/>
            <a:ext cx="2248868" cy="523220"/>
            <a:chOff x="7706279" y="3438345"/>
            <a:chExt cx="2248868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8531359" y="3438345"/>
              <a:ext cx="14237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</a:rPr>
                <a:t>strong!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706279" y="3739674"/>
              <a:ext cx="764565" cy="2466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8657511" y="5668778"/>
            <a:ext cx="0" cy="646113"/>
          </a:xfrm>
          <a:prstGeom prst="line">
            <a:avLst/>
          </a:prstGeom>
          <a:ln w="76200">
            <a:solidFill>
              <a:schemeClr val="bg1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5547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800" y="1041591"/>
            <a:ext cx="3995000" cy="2538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050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Topological Sensitivity</a:t>
            </a:r>
          </a:p>
        </p:txBody>
      </p:sp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451583" y="1168789"/>
            <a:ext cx="3771900" cy="1917700"/>
            <a:chOff x="192" y="752"/>
            <a:chExt cx="2376" cy="1208"/>
          </a:xfrm>
        </p:grpSpPr>
        <p:sp>
          <p:nvSpPr>
            <p:cNvPr id="28" name="Rectangle 5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 flipH="1">
              <a:off x="2568" y="1351"/>
              <a:ext cx="0" cy="403"/>
            </a:xfrm>
            <a:prstGeom prst="line">
              <a:avLst/>
            </a:prstGeom>
            <a:ln w="762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23"/>
          <p:cNvGrpSpPr>
            <a:grpSpLocks/>
          </p:cNvGrpSpPr>
          <p:nvPr/>
        </p:nvGrpSpPr>
        <p:grpSpPr bwMode="auto">
          <a:xfrm>
            <a:off x="578583" y="3377002"/>
            <a:ext cx="4146550" cy="2538206"/>
            <a:chOff x="112" y="2147"/>
            <a:chExt cx="2820" cy="1775"/>
          </a:xfrm>
        </p:grpSpPr>
        <p:graphicFrame>
          <p:nvGraphicFramePr>
            <p:cNvPr id="34" name="Object 25"/>
            <p:cNvGraphicFramePr>
              <a:graphicFrameLocks noChangeAspect="1"/>
            </p:cNvGraphicFramePr>
            <p:nvPr/>
          </p:nvGraphicFramePr>
          <p:xfrm>
            <a:off x="1404" y="2147"/>
            <a:ext cx="21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3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147"/>
                          <a:ext cx="21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" y="2350"/>
              <a:ext cx="2820" cy="1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" name="Group 24"/>
          <p:cNvGrpSpPr>
            <a:grpSpLocks/>
          </p:cNvGrpSpPr>
          <p:nvPr/>
        </p:nvGrpSpPr>
        <p:grpSpPr bwMode="auto">
          <a:xfrm>
            <a:off x="4315071" y="5689603"/>
            <a:ext cx="1487488" cy="660400"/>
            <a:chOff x="2600" y="3728"/>
            <a:chExt cx="937" cy="416"/>
          </a:xfrm>
        </p:grpSpPr>
        <p:sp>
          <p:nvSpPr>
            <p:cNvPr id="37" name="Line 16"/>
            <p:cNvSpPr>
              <a:spLocks noChangeShapeType="1"/>
            </p:cNvSpPr>
            <p:nvPr/>
          </p:nvSpPr>
          <p:spPr bwMode="auto">
            <a:xfrm flipH="1" flipV="1">
              <a:off x="2737" y="3728"/>
              <a:ext cx="225" cy="224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2896" y="3911"/>
              <a:ext cx="64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0.00004</a:t>
              </a:r>
            </a:p>
          </p:txBody>
        </p:sp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600" y="3767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40" name="Group 25"/>
          <p:cNvGrpSpPr>
            <a:grpSpLocks/>
          </p:cNvGrpSpPr>
          <p:nvPr/>
        </p:nvGrpSpPr>
        <p:grpSpPr bwMode="auto">
          <a:xfrm>
            <a:off x="550008" y="5691735"/>
            <a:ext cx="1027114" cy="660400"/>
            <a:chOff x="96" y="3736"/>
            <a:chExt cx="647" cy="416"/>
          </a:xfrm>
        </p:grpSpPr>
        <p:sp>
          <p:nvSpPr>
            <p:cNvPr id="41" name="Line 18"/>
            <p:cNvSpPr>
              <a:spLocks noChangeShapeType="1"/>
            </p:cNvSpPr>
            <p:nvPr/>
          </p:nvSpPr>
          <p:spPr bwMode="auto">
            <a:xfrm flipH="1" flipV="1">
              <a:off x="218" y="3736"/>
              <a:ext cx="192" cy="224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344" y="3919"/>
              <a:ext cx="3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1.36</a:t>
              </a:r>
            </a:p>
          </p:txBody>
        </p:sp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96" y="3783"/>
              <a:ext cx="2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3" name="Oval 2"/>
          <p:cNvSpPr/>
          <p:nvPr/>
        </p:nvSpPr>
        <p:spPr>
          <a:xfrm>
            <a:off x="2623457" y="1426029"/>
            <a:ext cx="141514" cy="13062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 rot="3482929">
            <a:off x="4319350" y="2840999"/>
            <a:ext cx="329576" cy="9815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16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Visualize in 3-D</a:t>
            </a:r>
            <a:endParaRPr lang="en-US" dirty="0"/>
          </a:p>
        </p:txBody>
      </p:sp>
      <p:pic>
        <p:nvPicPr>
          <p:cNvPr id="3410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19" y="2430983"/>
            <a:ext cx="2300288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49867" y="1159427"/>
            <a:ext cx="2081193" cy="1084916"/>
          </a:xfrm>
          <a:prstGeom prst="rect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1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205" y="1159427"/>
            <a:ext cx="59721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16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206" y="1121327"/>
            <a:ext cx="5981700" cy="45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logical Level-Set</a:t>
            </a:r>
            <a:endParaRPr lang="en-US" dirty="0"/>
          </a:p>
        </p:txBody>
      </p:sp>
      <p:sp>
        <p:nvSpPr>
          <p:cNvPr id="3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56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77" y="2561760"/>
            <a:ext cx="2993262" cy="1456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5544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9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504" y="1087019"/>
            <a:ext cx="6004402" cy="4586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logical Level-Set</a:t>
            </a:r>
            <a:endParaRPr lang="en-US" dirty="0"/>
          </a:p>
        </p:txBody>
      </p:sp>
      <p:sp>
        <p:nvSpPr>
          <p:cNvPr id="3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59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65" y="2687136"/>
            <a:ext cx="2794236" cy="1362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2282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110" y="1058363"/>
            <a:ext cx="5622796" cy="435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logical Level-Set</a:t>
            </a:r>
            <a:endParaRPr lang="en-US" dirty="0"/>
          </a:p>
        </p:txBody>
      </p:sp>
      <p:sp>
        <p:nvSpPr>
          <p:cNvPr id="3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6" y="2306640"/>
            <a:ext cx="3201352" cy="1561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76793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94266D-8DD8-4DF4-8E19-952F03801D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938898"/>
            <a:ext cx="9144000" cy="666750"/>
          </a:xfrm>
        </p:spPr>
        <p:txBody>
          <a:bodyPr/>
          <a:lstStyle/>
          <a:p>
            <a:pPr marL="0" indent="0" algn="ctr">
              <a:buNone/>
            </a:pPr>
            <a:r>
              <a:rPr lang="en-US" sz="3600" dirty="0"/>
              <a:t>Topology Optimization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F6097B-F252-4DB9-8F89-5CFB8052C1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8F82965-6ED6-498D-BE19-EB202A18CDCD}"/>
              </a:ext>
            </a:extLst>
          </p:cNvPr>
          <p:cNvGrpSpPr/>
          <p:nvPr/>
        </p:nvGrpSpPr>
        <p:grpSpPr>
          <a:xfrm>
            <a:off x="596901" y="2871130"/>
            <a:ext cx="8280399" cy="2872232"/>
            <a:chOff x="4567878" y="2735737"/>
            <a:chExt cx="9626599" cy="376535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8F715CF3-7D56-4E24-A305-815195C29A7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07824" y="2905019"/>
              <a:ext cx="2365690" cy="299351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38CC6AC-5887-4500-B32C-3BAAB347F5A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78932" y="3092550"/>
              <a:ext cx="2258345" cy="2688718"/>
            </a:xfrm>
            <a:prstGeom prst="rect">
              <a:avLst/>
            </a:prstGeom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5DC6BF25-4059-4ADF-89CB-ABEDC70084E5}"/>
                </a:ext>
              </a:extLst>
            </p:cNvPr>
            <p:cNvGrpSpPr/>
            <p:nvPr/>
          </p:nvGrpSpPr>
          <p:grpSpPr>
            <a:xfrm>
              <a:off x="7887404" y="3794090"/>
              <a:ext cx="3245754" cy="944196"/>
              <a:chOff x="7477425" y="3836786"/>
              <a:chExt cx="3245754" cy="944196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DBA2B1B-0B22-47DE-91DF-B571DAD9AE2B}"/>
                  </a:ext>
                </a:extLst>
              </p:cNvPr>
              <p:cNvSpPr txBox="1"/>
              <p:nvPr/>
            </p:nvSpPr>
            <p:spPr>
              <a:xfrm>
                <a:off x="8083038" y="3836786"/>
                <a:ext cx="2034527" cy="7666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Topology </a:t>
                </a:r>
              </a:p>
              <a:p>
                <a:pPr algn="ctr"/>
                <a:r>
                  <a:rPr lang="en-US" sz="1600" b="1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Optimization</a:t>
                </a:r>
              </a:p>
            </p:txBody>
          </p:sp>
          <p:sp>
            <p:nvSpPr>
              <p:cNvPr id="11" name="Right Arrow 24">
                <a:extLst>
                  <a:ext uri="{FF2B5EF4-FFF2-40B4-BE49-F238E27FC236}">
                    <a16:creationId xmlns:a16="http://schemas.microsoft.com/office/drawing/2014/main" id="{C49AF6CA-FA00-4711-8B79-E4C3C9C4D1C7}"/>
                  </a:ext>
                </a:extLst>
              </p:cNvPr>
              <p:cNvSpPr/>
              <p:nvPr/>
            </p:nvSpPr>
            <p:spPr bwMode="auto">
              <a:xfrm>
                <a:off x="7477425" y="4541235"/>
                <a:ext cx="3245754" cy="239747"/>
              </a:xfrm>
              <a:prstGeom prst="rightArrow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stealth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40E9FA2-6AD0-4112-9572-3FA353CE6DEC}"/>
                </a:ext>
              </a:extLst>
            </p:cNvPr>
            <p:cNvSpPr/>
            <p:nvPr/>
          </p:nvSpPr>
          <p:spPr>
            <a:xfrm>
              <a:off x="4567878" y="2735737"/>
              <a:ext cx="9626599" cy="3765352"/>
            </a:xfrm>
            <a:prstGeom prst="rect">
              <a:avLst/>
            </a:prstGeom>
            <a:noFill/>
            <a:ln w="9525"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993C519F-995F-4BCC-B0DB-C9C51B6E26E2}"/>
              </a:ext>
            </a:extLst>
          </p:cNvPr>
          <p:cNvSpPr txBox="1"/>
          <p:nvPr/>
        </p:nvSpPr>
        <p:spPr>
          <a:xfrm>
            <a:off x="1201209" y="5228195"/>
            <a:ext cx="1913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Initial Desig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383BB7-E9B9-49E0-B8C3-C6DB646C444F}"/>
              </a:ext>
            </a:extLst>
          </p:cNvPr>
          <p:cNvSpPr txBox="1"/>
          <p:nvPr/>
        </p:nvSpPr>
        <p:spPr>
          <a:xfrm>
            <a:off x="6029149" y="5085514"/>
            <a:ext cx="2848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Final Topology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(93% volume reduction)</a:t>
            </a:r>
          </a:p>
        </p:txBody>
      </p:sp>
    </p:spTree>
    <p:extLst>
      <p:ext uri="{BB962C8B-B14F-4D97-AF65-F5344CB8AC3E}">
        <p14:creationId xmlns:p14="http://schemas.microsoft.com/office/powerpoint/2010/main" val="16237802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IMP vs. Pareto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2917598" y="1061637"/>
            <a:ext cx="3374451" cy="1847818"/>
            <a:chOff x="192" y="752"/>
            <a:chExt cx="2376" cy="1208"/>
          </a:xfrm>
        </p:grpSpPr>
        <p:sp>
          <p:nvSpPr>
            <p:cNvPr id="18" name="Rectangle 17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2560" y="1339"/>
              <a:ext cx="8" cy="385"/>
            </a:xfrm>
            <a:prstGeom prst="line">
              <a:avLst/>
            </a:prstGeom>
            <a:ln w="762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pic>
        <p:nvPicPr>
          <p:cNvPr id="22" name="SIMPMovie-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6521" y="3096698"/>
            <a:ext cx="3740540" cy="1981853"/>
          </a:xfrm>
          <a:prstGeom prst="rect">
            <a:avLst/>
          </a:prstGeom>
        </p:spPr>
      </p:pic>
      <p:pic>
        <p:nvPicPr>
          <p:cNvPr id="23" name="TopOpt1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326585" y="3036108"/>
            <a:ext cx="3604979" cy="2023326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1207317" y="2666776"/>
            <a:ext cx="748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dirty="0">
                <a:solidFill>
                  <a:schemeClr val="bg1"/>
                </a:solidFill>
              </a:rPr>
              <a:t>SIMP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725774" y="2635033"/>
            <a:ext cx="11432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3366FF"/>
                </a:solidFill>
              </a:rPr>
              <a:t>Pareto</a:t>
            </a:r>
          </a:p>
        </p:txBody>
      </p:sp>
    </p:spTree>
    <p:extLst>
      <p:ext uri="{BB962C8B-B14F-4D97-AF65-F5344CB8AC3E}">
        <p14:creationId xmlns:p14="http://schemas.microsoft.com/office/powerpoint/2010/main" val="18387518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533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2533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6799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eto Technology 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15" name="Diagram 14"/>
          <p:cNvGraphicFramePr/>
          <p:nvPr>
            <p:extLst>
              <p:ext uri="{D42A27DB-BD31-4B8C-83A1-F6EECF244321}">
                <p14:modId xmlns:p14="http://schemas.microsoft.com/office/powerpoint/2010/main" val="2573526159"/>
              </p:ext>
            </p:extLst>
          </p:nvPr>
        </p:nvGraphicFramePr>
        <p:xfrm>
          <a:off x="-616259" y="1177095"/>
          <a:ext cx="5215968" cy="390698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572000" y="1039671"/>
            <a:ext cx="4114800" cy="1425440"/>
            <a:chOff x="4572000" y="1079863"/>
            <a:chExt cx="4114800" cy="1425440"/>
          </a:xfrm>
        </p:grpSpPr>
        <p:sp>
          <p:nvSpPr>
            <p:cNvPr id="21" name="TextBox 20"/>
            <p:cNvSpPr txBox="1"/>
            <p:nvPr/>
          </p:nvSpPr>
          <p:spPr>
            <a:xfrm>
              <a:off x="6868648" y="1274724"/>
              <a:ext cx="18181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bg1"/>
                  </a:solidFill>
                </a:rPr>
                <a:t>ParetoWin</a:t>
              </a:r>
              <a:endParaRPr lang="en-US" sz="2400" dirty="0">
                <a:solidFill>
                  <a:schemeClr val="bg1"/>
                </a:solidFill>
              </a:endParaRPr>
            </a:p>
            <a:p>
              <a:r>
                <a:rPr lang="en-US" sz="2400" dirty="0" err="1">
                  <a:solidFill>
                    <a:schemeClr val="bg1"/>
                  </a:solidFill>
                </a:rPr>
                <a:t>ParetoMa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8125" y="1079863"/>
              <a:ext cx="2098764" cy="142544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4572000" y="1079863"/>
              <a:ext cx="3898760" cy="1425440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572000" y="2558075"/>
            <a:ext cx="3898760" cy="1425440"/>
            <a:chOff x="4572000" y="2638459"/>
            <a:chExt cx="3898760" cy="142544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72000" y="2650023"/>
              <a:ext cx="2108471" cy="1377235"/>
            </a:xfrm>
            <a:prstGeom prst="rect">
              <a:avLst/>
            </a:prstGeom>
          </p:spPr>
        </p:pic>
        <p:pic>
          <p:nvPicPr>
            <p:cNvPr id="22" name="Picture 2" descr="https://static1.squarespace.com/static/56bebb2601dbaed289daec76/t/57c0ca8d6a4963efc2b8ce4b/1473778343421/?format=300w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4406" y="3296936"/>
              <a:ext cx="730322" cy="7303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168713" y="2691561"/>
              <a:ext cx="806015" cy="583795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4572000" y="2638459"/>
              <a:ext cx="3898760" cy="142544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572000" y="4126652"/>
            <a:ext cx="3981590" cy="978373"/>
            <a:chOff x="4572000" y="4126652"/>
            <a:chExt cx="3981590" cy="97837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35550" y="4224651"/>
              <a:ext cx="933123" cy="76845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757512" y="4302426"/>
              <a:ext cx="17960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Generative Design in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PTC </a:t>
              </a:r>
              <a:r>
                <a:rPr lang="en-US" sz="1200" dirty="0" err="1">
                  <a:solidFill>
                    <a:schemeClr val="bg1"/>
                  </a:solidFill>
                </a:rPr>
                <a:t>Creo</a:t>
              </a:r>
              <a:r>
                <a:rPr lang="en-US" sz="1200" dirty="0">
                  <a:solidFill>
                    <a:schemeClr val="bg1"/>
                  </a:solidFill>
                </a:rPr>
                <a:t>® 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572000" y="4126652"/>
              <a:ext cx="3898760" cy="978373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72000" y="5203024"/>
            <a:ext cx="4008345" cy="1430466"/>
            <a:chOff x="4572000" y="5203024"/>
            <a:chExt cx="4008345" cy="143046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604319" y="5203024"/>
              <a:ext cx="1947206" cy="1430466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4572000" y="5204999"/>
              <a:ext cx="3898760" cy="142544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638788" y="5733053"/>
              <a:ext cx="194155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366FF"/>
                  </a:solidFill>
                  <a:hlinkClick r:id="rId13"/>
                </a:rPr>
                <a:t>cloudtopopt.com</a:t>
              </a:r>
              <a:r>
                <a:rPr lang="en-US" dirty="0">
                  <a:solidFill>
                    <a:srgbClr val="3366FF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877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pt Overview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>
          <a:xfrm>
            <a:off x="457200" y="1165512"/>
            <a:ext cx="7777163" cy="5251913"/>
          </a:xfrm>
          <a:prstGeom prst="rect">
            <a:avLst/>
          </a:prstGeom>
        </p:spPr>
        <p:txBody>
          <a:bodyPr vert="horz" lIns="87916" tIns="43957" rIns="87916" bIns="43957" rtlCol="0">
            <a:normAutofit/>
          </a:bodyPr>
          <a:lstStyle>
            <a:lvl1pPr marL="252000" indent="-252000" algn="l" defTabSz="879152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5386"/>
              </a:buClr>
              <a:buSzPct val="100000"/>
              <a:buFont typeface="Arial"/>
              <a:buChar char="•"/>
              <a:defRPr sz="20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1pPr>
            <a:lvl2pPr marL="504000" marR="0" indent="-234000" algn="l" defTabSz="879152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8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2pPr>
            <a:lvl3pPr marL="756000" marR="0" indent="-216000" algn="l" defTabSz="879152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6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3pPr>
            <a:lvl4pPr marL="972000" indent="-18000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4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4pPr>
            <a:lvl5pPr marL="1251450" indent="-17145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200" b="0" i="0" kern="120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5pPr>
            <a:lvl6pPr marL="2417668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57243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6819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6395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79152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5386"/>
              </a:buClr>
              <a:buSzPct val="100000"/>
              <a:buNone/>
              <a:tabLst/>
              <a:defRPr/>
            </a:pPr>
            <a:r>
              <a:rPr lang="en-US" b="1" dirty="0">
                <a:latin typeface="+mj-lt"/>
              </a:rPr>
              <a:t>TopOpt Capabilities?</a:t>
            </a:r>
            <a:endParaRPr lang="en-US" dirty="0">
              <a:latin typeface="+mj-lt"/>
            </a:endParaRP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yth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Design/Manuf. constraint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physic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body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material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Lattice structure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AM workflow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CAD integration</a:t>
            </a:r>
          </a:p>
        </p:txBody>
      </p:sp>
      <p:sp>
        <p:nvSpPr>
          <p:cNvPr id="4" name="Left Arrow 2"/>
          <p:cNvSpPr/>
          <p:nvPr/>
        </p:nvSpPr>
        <p:spPr>
          <a:xfrm>
            <a:off x="1815869" y="1610823"/>
            <a:ext cx="631768" cy="257694"/>
          </a:xfrm>
          <a:prstGeom prst="leftArrow">
            <a:avLst/>
          </a:prstGeom>
          <a:solidFill>
            <a:srgbClr val="FFCC99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99342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yth 1: Must guess vol. fraction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6719" y="2487643"/>
            <a:ext cx="1314380" cy="215271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1025" y="4808293"/>
            <a:ext cx="1935145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0000"/>
                </a:solidFill>
                <a:latin typeface="Arial Narrow"/>
              </a:rPr>
              <a:t>Find optimal topology!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268" y="2439323"/>
            <a:ext cx="973201" cy="1986453"/>
          </a:xfrm>
          <a:prstGeom prst="rect">
            <a:avLst/>
          </a:prstGeom>
        </p:spPr>
      </p:pic>
      <p:sp>
        <p:nvSpPr>
          <p:cNvPr id="28" name="Rectangle: Rounded Corners 2"/>
          <p:cNvSpPr/>
          <p:nvPr/>
        </p:nvSpPr>
        <p:spPr>
          <a:xfrm>
            <a:off x="4092806" y="2215155"/>
            <a:ext cx="2286000" cy="760816"/>
          </a:xfrm>
          <a:prstGeom prst="roundRect">
            <a:avLst/>
          </a:prstGeom>
          <a:solidFill>
            <a:srgbClr val="0077C8">
              <a:lumMod val="20000"/>
              <a:lumOff val="80000"/>
            </a:srgbClr>
          </a:solidFill>
          <a:ln w="25400" cap="flat" cmpd="sng" algn="ctr">
            <a:solidFill>
              <a:srgbClr val="0B3F7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879152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5386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Find stiffest topology for  vol. fraction of 0.3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0561" y="1996826"/>
            <a:ext cx="1408634" cy="1827042"/>
          </a:xfrm>
          <a:prstGeom prst="rect">
            <a:avLst/>
          </a:prstGeom>
        </p:spPr>
      </p:pic>
      <p:sp>
        <p:nvSpPr>
          <p:cNvPr id="30" name="Rectangle: Rounded Corners 40"/>
          <p:cNvSpPr/>
          <p:nvPr/>
        </p:nvSpPr>
        <p:spPr>
          <a:xfrm>
            <a:off x="4403097" y="3495856"/>
            <a:ext cx="1665417" cy="760816"/>
          </a:xfrm>
          <a:prstGeom prst="roundRect">
            <a:avLst/>
          </a:prstGeom>
          <a:solidFill>
            <a:srgbClr val="0077C8">
              <a:lumMod val="20000"/>
              <a:lumOff val="80000"/>
            </a:srgbClr>
          </a:solidFill>
          <a:ln w="25400" cap="flat" cmpd="sng" algn="ctr">
            <a:solidFill>
              <a:srgbClr val="0B3F7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879152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5386"/>
                </a:solidFill>
                <a:effectLst/>
                <a:uLnTx/>
                <a:uFillTx/>
                <a:latin typeface="Arial Narrow"/>
                <a:ea typeface="+mn-ea"/>
                <a:cs typeface="+mn-cs"/>
              </a:rPr>
              <a:t>Does it meet constraints?</a:t>
            </a:r>
          </a:p>
        </p:txBody>
      </p:sp>
      <p:cxnSp>
        <p:nvCxnSpPr>
          <p:cNvPr id="31" name="Connector: Elbow 5"/>
          <p:cNvCxnSpPr>
            <a:stCxn id="28" idx="3"/>
            <a:endCxn id="30" idx="3"/>
          </p:cNvCxnSpPr>
          <p:nvPr/>
        </p:nvCxnSpPr>
        <p:spPr>
          <a:xfrm flipH="1">
            <a:off x="6068514" y="2595563"/>
            <a:ext cx="310292" cy="1280701"/>
          </a:xfrm>
          <a:prstGeom prst="bentConnector3">
            <a:avLst>
              <a:gd name="adj1" fmla="val -73673"/>
            </a:avLst>
          </a:prstGeom>
          <a:noFill/>
          <a:ln w="28575" cap="flat" cmpd="sng" algn="ctr">
            <a:solidFill>
              <a:srgbClr val="0B3F77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32" name="Connector: Elbow 7"/>
          <p:cNvCxnSpPr>
            <a:stCxn id="30" idx="1"/>
            <a:endCxn id="28" idx="1"/>
          </p:cNvCxnSpPr>
          <p:nvPr/>
        </p:nvCxnSpPr>
        <p:spPr>
          <a:xfrm rot="10800000">
            <a:off x="4092807" y="2595564"/>
            <a:ext cx="310291" cy="1280701"/>
          </a:xfrm>
          <a:prstGeom prst="bentConnector3">
            <a:avLst>
              <a:gd name="adj1" fmla="val 252684"/>
            </a:avLst>
          </a:prstGeom>
          <a:noFill/>
          <a:ln w="28575" cap="flat" cmpd="sng" algn="ctr">
            <a:solidFill>
              <a:srgbClr val="0B3F77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pic>
        <p:nvPicPr>
          <p:cNvPr id="33" name="Picture 32"/>
          <p:cNvPicPr/>
          <p:nvPr/>
        </p:nvPicPr>
        <p:blipFill>
          <a:blip r:embed="rId6"/>
          <a:stretch>
            <a:fillRect/>
          </a:stretch>
        </p:blipFill>
        <p:spPr>
          <a:xfrm>
            <a:off x="6901222" y="1933356"/>
            <a:ext cx="1406675" cy="1900663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559525" y="4311406"/>
            <a:ext cx="597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B2A9">
                    <a:lumMod val="50000"/>
                  </a:srgbClr>
                </a:solidFill>
                <a:latin typeface="Arial Narrow"/>
              </a:rPr>
              <a:t>Yes</a:t>
            </a:r>
          </a:p>
        </p:txBody>
      </p:sp>
      <p:cxnSp>
        <p:nvCxnSpPr>
          <p:cNvPr id="36" name="Connector: Elbow 45"/>
          <p:cNvCxnSpPr>
            <a:stCxn id="30" idx="2"/>
            <a:endCxn id="28" idx="1"/>
          </p:cNvCxnSpPr>
          <p:nvPr/>
        </p:nvCxnSpPr>
        <p:spPr>
          <a:xfrm rot="5400000" flipH="1">
            <a:off x="3833751" y="2854618"/>
            <a:ext cx="1661109" cy="1143000"/>
          </a:xfrm>
          <a:prstGeom prst="bentConnector4">
            <a:avLst>
              <a:gd name="adj1" fmla="val -33308"/>
              <a:gd name="adj2" fmla="val 178551"/>
            </a:avLst>
          </a:prstGeom>
          <a:noFill/>
          <a:ln w="28575" cap="flat" cmpd="sng" algn="ctr">
            <a:solidFill>
              <a:srgbClr val="0B3F77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3860532" y="3448311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Arial Narrow"/>
              </a:rPr>
              <a:t>No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284893" y="4381621"/>
            <a:ext cx="115127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i="1" dirty="0">
                <a:solidFill>
                  <a:srgbClr val="001871"/>
                </a:solidFill>
                <a:latin typeface="Arial Narrow"/>
              </a:rPr>
              <a:t>Decrease V</a:t>
            </a:r>
            <a:r>
              <a:rPr lang="en-US" sz="1700" i="1" baseline="-25000" dirty="0">
                <a:solidFill>
                  <a:srgbClr val="001871"/>
                </a:solidFill>
                <a:latin typeface="Arial Narrow"/>
              </a:rPr>
              <a:t>f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16864" y="2585399"/>
            <a:ext cx="44916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Arial Narrow"/>
              </a:rPr>
              <a:t>0.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16864" y="2596622"/>
            <a:ext cx="554960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Arial Narrow"/>
              </a:rPr>
              <a:t>0.3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4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4" grpId="0"/>
      <p:bldP spid="37" grpId="0"/>
      <p:bldP spid="38" grpId="0"/>
      <p:bldP spid="40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yth 1: Must Guess Vol. Fraction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890" y="1892904"/>
            <a:ext cx="1628621" cy="2667388"/>
          </a:xfrm>
          <a:prstGeom prst="rect">
            <a:avLst/>
          </a:prstGeom>
        </p:spPr>
      </p:pic>
      <p:sp>
        <p:nvSpPr>
          <p:cNvPr id="17" name="Rectangle: Rounded Corners 6"/>
          <p:cNvSpPr/>
          <p:nvPr/>
        </p:nvSpPr>
        <p:spPr>
          <a:xfrm>
            <a:off x="2648028" y="2833789"/>
            <a:ext cx="2451855" cy="564374"/>
          </a:xfrm>
          <a:prstGeom prst="roundRect">
            <a:avLst/>
          </a:prstGeom>
          <a:solidFill>
            <a:srgbClr val="0077C8">
              <a:lumMod val="20000"/>
              <a:lumOff val="80000"/>
            </a:srgbClr>
          </a:solidFill>
          <a:ln w="25400" cap="flat" cmpd="sng" algn="ctr">
            <a:solidFill>
              <a:srgbClr val="0B3F7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879152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538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atisfy </a:t>
            </a:r>
            <a:r>
              <a:rPr kumimoji="0" lang="en-US" sz="2000" b="0" i="0" strike="noStrike" kern="0" cap="none" spc="0" normalizeH="0" baseline="0" noProof="0" dirty="0">
                <a:ln>
                  <a:noFill/>
                </a:ln>
                <a:solidFill>
                  <a:srgbClr val="00538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l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538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constraint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422" y="1395912"/>
            <a:ext cx="1062917" cy="150133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422" y="2720150"/>
            <a:ext cx="992991" cy="150870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4422" y="4254733"/>
            <a:ext cx="944525" cy="136692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350662" y="1939875"/>
            <a:ext cx="146546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0000"/>
                </a:solidFill>
                <a:latin typeface="+mj-lt"/>
              </a:rPr>
              <a:t>Stress &lt; 30 </a:t>
            </a:r>
            <a:r>
              <a:rPr lang="en-US" sz="1700" dirty="0" err="1">
                <a:solidFill>
                  <a:srgbClr val="000000"/>
                </a:solidFill>
                <a:latin typeface="+mj-lt"/>
              </a:rPr>
              <a:t>ksi</a:t>
            </a:r>
            <a:endParaRPr lang="en-US" sz="1700" dirty="0">
              <a:solidFill>
                <a:srgbClr val="000000"/>
              </a:solidFill>
              <a:latin typeface="+mj-lt"/>
            </a:endParaRPr>
          </a:p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1700" baseline="-25000" dirty="0">
                <a:solidFill>
                  <a:srgbClr val="000000"/>
                </a:solidFill>
                <a:latin typeface="+mj-lt"/>
              </a:rPr>
              <a:t>f</a:t>
            </a:r>
            <a:r>
              <a:rPr lang="en-US" sz="1700" dirty="0">
                <a:solidFill>
                  <a:srgbClr val="000000"/>
                </a:solidFill>
                <a:latin typeface="+mj-lt"/>
              </a:rPr>
              <a:t> = 0.39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92375" y="3167270"/>
            <a:ext cx="146546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0000"/>
                </a:solidFill>
                <a:latin typeface="+mj-lt"/>
              </a:rPr>
              <a:t>Stress &lt; 40 </a:t>
            </a:r>
            <a:r>
              <a:rPr lang="en-US" sz="1700" dirty="0" err="1">
                <a:solidFill>
                  <a:srgbClr val="000000"/>
                </a:solidFill>
                <a:latin typeface="+mj-lt"/>
              </a:rPr>
              <a:t>ksi</a:t>
            </a:r>
            <a:endParaRPr lang="en-US" sz="1700" dirty="0">
              <a:solidFill>
                <a:srgbClr val="000000"/>
              </a:solidFill>
              <a:latin typeface="+mj-lt"/>
            </a:endParaRPr>
          </a:p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1700" baseline="-25000" dirty="0">
                <a:solidFill>
                  <a:srgbClr val="000000"/>
                </a:solidFill>
                <a:latin typeface="+mj-lt"/>
              </a:rPr>
              <a:t>f</a:t>
            </a:r>
            <a:r>
              <a:rPr lang="en-US" sz="1700" dirty="0">
                <a:solidFill>
                  <a:srgbClr val="000000"/>
                </a:solidFill>
                <a:latin typeface="+mj-lt"/>
              </a:rPr>
              <a:t> = 0.3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27339" y="4530711"/>
            <a:ext cx="1465466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0000"/>
                </a:solidFill>
                <a:latin typeface="+mj-lt"/>
              </a:rPr>
              <a:t>Stress &lt; 40 </a:t>
            </a:r>
            <a:r>
              <a:rPr lang="en-US" sz="1700" dirty="0" err="1">
                <a:solidFill>
                  <a:srgbClr val="000000"/>
                </a:solidFill>
                <a:latin typeface="+mj-lt"/>
              </a:rPr>
              <a:t>ksi</a:t>
            </a:r>
            <a:endParaRPr lang="en-US" sz="1700" dirty="0">
              <a:solidFill>
                <a:srgbClr val="000000"/>
              </a:solidFill>
              <a:latin typeface="+mj-lt"/>
            </a:endParaRPr>
          </a:p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0000"/>
                </a:solidFill>
                <a:latin typeface="+mj-lt"/>
              </a:rPr>
              <a:t>Retain surface</a:t>
            </a:r>
          </a:p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0000"/>
                </a:solidFill>
                <a:latin typeface="+mj-lt"/>
              </a:rPr>
              <a:t>V</a:t>
            </a:r>
            <a:r>
              <a:rPr lang="en-US" sz="1700" baseline="-25000" dirty="0">
                <a:solidFill>
                  <a:srgbClr val="000000"/>
                </a:solidFill>
                <a:latin typeface="+mj-lt"/>
              </a:rPr>
              <a:t>f</a:t>
            </a:r>
            <a:r>
              <a:rPr lang="en-US" sz="1700" dirty="0">
                <a:solidFill>
                  <a:srgbClr val="000000"/>
                </a:solidFill>
                <a:latin typeface="+mj-lt"/>
              </a:rPr>
              <a:t> = 0.38</a:t>
            </a:r>
          </a:p>
        </p:txBody>
      </p:sp>
      <p:sp>
        <p:nvSpPr>
          <p:cNvPr id="25" name="Oval 24"/>
          <p:cNvSpPr/>
          <p:nvPr/>
        </p:nvSpPr>
        <p:spPr>
          <a:xfrm>
            <a:off x="5568327" y="4569360"/>
            <a:ext cx="536713" cy="39993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ysDot"/>
          </a:ln>
          <a:effectLst/>
        </p:spPr>
        <p:txBody>
          <a:bodyPr rtlCol="0" anchor="ctr"/>
          <a:lstStyle/>
          <a:p>
            <a:pPr marL="0" marR="0" lvl="0" indent="0" algn="ctr" defTabSz="879152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Narrow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03073" y="2397169"/>
            <a:ext cx="2396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B3F77">
                    <a:lumMod val="60000"/>
                    <a:lumOff val="40000"/>
                  </a:srgbClr>
                </a:solidFill>
                <a:latin typeface="+mj-lt"/>
              </a:rPr>
              <a:t>Desired volume: 0.0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543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/>
      <p:bldP spid="23" grpId="0"/>
      <p:bldP spid="24" grpId="0"/>
      <p:bldP spid="25" grpId="0" animBg="1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:\Users\mirzendehdel\Desktop\ParetoApplications\ProjectFiles\TopOptForAnisotropic\Paper Examples\ten20w.tif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78" t="15142" r="34643" b="15920"/>
          <a:stretch/>
        </p:blipFill>
        <p:spPr bwMode="auto">
          <a:xfrm>
            <a:off x="4392863" y="1492299"/>
            <a:ext cx="1611720" cy="170296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 descr="C:\Users\mirzendehdel\Desktop\ParetoApplications\ProjectFiles\TopOptForAnisotropic\Paper Examples\vmmm.tif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8" t="18035" r="31040" b="11166"/>
          <a:stretch/>
        </p:blipFill>
        <p:spPr bwMode="auto">
          <a:xfrm>
            <a:off x="2587464" y="1455036"/>
            <a:ext cx="1658710" cy="17402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9319517"/>
              </p:ext>
            </p:extLst>
          </p:nvPr>
        </p:nvGraphicFramePr>
        <p:xfrm>
          <a:off x="1913668" y="3622605"/>
          <a:ext cx="4090915" cy="26767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14" name="Picture 13" descr="C:\Users\mirzendehdel\Google Drive\Stress-Based Anisotropic TopOpt\Figures\Problems\Slide1.TIF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9" r="11939"/>
          <a:stretch/>
        </p:blipFill>
        <p:spPr bwMode="auto">
          <a:xfrm>
            <a:off x="457200" y="1195870"/>
            <a:ext cx="1720921" cy="2217868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79" t="41411" r="25244" b="35419"/>
          <a:stretch/>
        </p:blipFill>
        <p:spPr>
          <a:xfrm rot="5400000">
            <a:off x="5141859" y="2978792"/>
            <a:ext cx="5103531" cy="15376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89307" y="1037069"/>
            <a:ext cx="1423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+mj-lt"/>
              </a:rPr>
              <a:t>Stiff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39541" y="1037069"/>
            <a:ext cx="1657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+mj-lt"/>
              </a:rPr>
              <a:t>Strong Design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199" y="227092"/>
            <a:ext cx="7541491" cy="481260"/>
          </a:xfrm>
        </p:spPr>
        <p:txBody>
          <a:bodyPr/>
          <a:lstStyle/>
          <a:p>
            <a:r>
              <a:rPr lang="en-US" dirty="0"/>
              <a:t>Myth 2: TopOpt </a:t>
            </a:r>
            <a:r>
              <a:rPr lang="en-US" dirty="0">
                <a:solidFill>
                  <a:srgbClr val="006699"/>
                </a:solidFill>
              </a:rPr>
              <a:t>Creates </a:t>
            </a:r>
            <a:r>
              <a:rPr lang="en-US" dirty="0"/>
              <a:t>Stiff Desig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679198" y="6299401"/>
            <a:ext cx="2086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  <a:latin typeface="+mj-lt"/>
              </a:rPr>
              <a:t>[www.ersl.wisc.edu]</a:t>
            </a:r>
          </a:p>
        </p:txBody>
      </p:sp>
    </p:spTree>
    <p:extLst>
      <p:ext uri="{BB962C8B-B14F-4D97-AF65-F5344CB8AC3E}">
        <p14:creationId xmlns:p14="http://schemas.microsoft.com/office/powerpoint/2010/main" val="77927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  <p:bldP spid="9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tiff vs. Strong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781549"/>
            <a:ext cx="3026327" cy="34750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5593" y="1031686"/>
            <a:ext cx="2191862" cy="23828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82435" y="141221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66FF"/>
                </a:solidFill>
                <a:latin typeface="+mj-lt"/>
              </a:rPr>
              <a:t>Stiff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26011" y="4459343"/>
            <a:ext cx="1571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66FF"/>
                </a:solidFill>
                <a:latin typeface="+mj-lt"/>
              </a:rPr>
              <a:t>Strong Desig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3" name="LBracketStres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737749" y="3473410"/>
            <a:ext cx="2247549" cy="234119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78427" y="5814607"/>
            <a:ext cx="82988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+mj-lt"/>
              </a:rPr>
              <a:t>Suresh, K., Takalloozadeh, M., “Stress-constrained topology optimization: a topological level-set approach”, Structural and Multidisciplinary Optimization, Vol. 48, Issue 2, pp. 295-309, 2013</a:t>
            </a:r>
          </a:p>
        </p:txBody>
      </p:sp>
    </p:spTree>
    <p:extLst>
      <p:ext uri="{BB962C8B-B14F-4D97-AF65-F5344CB8AC3E}">
        <p14:creationId xmlns:p14="http://schemas.microsoft.com/office/powerpoint/2010/main" val="3456242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yth 3: TopOpt is Slow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" y="1503760"/>
            <a:ext cx="5486400" cy="416306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115050" y="3786705"/>
            <a:ext cx="22822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b="1" u="sng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4"/>
              </a:rPr>
              <a:t>https://grabcad.com/challenges/ge-jet-engine-bracket-challenge</a:t>
            </a:r>
            <a:endParaRPr lang="en-US" sz="1700" dirty="0">
              <a:solidFill>
                <a:srgbClr val="005386"/>
              </a:solidFill>
              <a:latin typeface="Arial Narrow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72291" y="1716258"/>
            <a:ext cx="28247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879152" fontAlgn="auto">
              <a:spcBef>
                <a:spcPts val="0"/>
              </a:spcBef>
              <a:spcAft>
                <a:spcPts val="0"/>
              </a:spcAft>
              <a:buSzPts val="1000"/>
              <a:tabLst>
                <a:tab pos="457200" algn="l"/>
              </a:tabLst>
            </a:pP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E Design Contest</a:t>
            </a:r>
          </a:p>
          <a:p>
            <a:pPr algn="ctr" defTabSz="879152" fontAlgn="auto">
              <a:spcBef>
                <a:spcPts val="0"/>
              </a:spcBef>
              <a:spcAft>
                <a:spcPts val="0"/>
              </a:spcAft>
              <a:buSzPts val="1000"/>
              <a:tabLst>
                <a:tab pos="457200" algn="l"/>
              </a:tabLst>
            </a:pP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2013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311637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yth 3: TopOpt is Slow!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66" y="1918743"/>
            <a:ext cx="2975865" cy="365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548890" y="1549411"/>
            <a:ext cx="1160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>
                <a:solidFill>
                  <a:srgbClr val="005386"/>
                </a:solidFill>
                <a:latin typeface="Arial Narrow"/>
              </a:rPr>
              <a:t>640 entri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016175" y="4390574"/>
            <a:ext cx="33528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5386"/>
                </a:solidFill>
                <a:latin typeface="+mj-lt"/>
              </a:rPr>
              <a:t>“ There are still about </a:t>
            </a:r>
            <a:r>
              <a:rPr lang="en-US" sz="1600" b="1" dirty="0">
                <a:solidFill>
                  <a:srgbClr val="005386"/>
                </a:solidFill>
                <a:latin typeface="+mj-lt"/>
              </a:rPr>
              <a:t>35 days left </a:t>
            </a:r>
            <a:r>
              <a:rPr lang="en-US" sz="1600" dirty="0">
                <a:solidFill>
                  <a:srgbClr val="005386"/>
                </a:solidFill>
                <a:latin typeface="+mj-lt"/>
              </a:rPr>
              <a:t>in the contest, so I think you'll see the </a:t>
            </a:r>
            <a:r>
              <a:rPr lang="en-US" sz="1600" b="1" dirty="0">
                <a:solidFill>
                  <a:srgbClr val="005386"/>
                </a:solidFill>
                <a:latin typeface="+mj-lt"/>
              </a:rPr>
              <a:t>more creative solutions”</a:t>
            </a:r>
            <a:endParaRPr lang="en-US" sz="1600" dirty="0">
              <a:solidFill>
                <a:srgbClr val="005386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16175" y="3269671"/>
            <a:ext cx="31756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5386"/>
                </a:solidFill>
                <a:latin typeface="+mj-lt"/>
              </a:rPr>
              <a:t>“We (</a:t>
            </a:r>
            <a:r>
              <a:rPr lang="en-US" sz="1600" b="1" dirty="0">
                <a:solidFill>
                  <a:srgbClr val="005386"/>
                </a:solidFill>
                <a:latin typeface="+mj-lt"/>
              </a:rPr>
              <a:t>Elemental Design Team</a:t>
            </a:r>
            <a:r>
              <a:rPr lang="en-US" sz="1600" dirty="0">
                <a:solidFill>
                  <a:srgbClr val="005386"/>
                </a:solidFill>
                <a:latin typeface="+mj-lt"/>
              </a:rPr>
              <a:t>) are awaiting for your feedbacks.”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016175" y="1900065"/>
            <a:ext cx="32457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5386"/>
                </a:solidFill>
                <a:latin typeface="+mj-lt"/>
              </a:rPr>
              <a:t>“After designing more </a:t>
            </a:r>
            <a:r>
              <a:rPr lang="en-US" sz="1600" b="1" dirty="0">
                <a:solidFill>
                  <a:srgbClr val="005386"/>
                </a:solidFill>
                <a:latin typeface="+mj-lt"/>
              </a:rPr>
              <a:t>than 20 models </a:t>
            </a:r>
            <a:r>
              <a:rPr lang="en-US" sz="1600" dirty="0">
                <a:solidFill>
                  <a:srgbClr val="005386"/>
                </a:solidFill>
                <a:latin typeface="+mj-lt"/>
              </a:rPr>
              <a:t>finally we give our best design with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72%</a:t>
            </a:r>
            <a:r>
              <a:rPr lang="en-US" sz="1600" dirty="0">
                <a:solidFill>
                  <a:srgbClr val="005386"/>
                </a:solidFill>
                <a:latin typeface="+mj-lt"/>
              </a:rPr>
              <a:t> mass reduction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76349" y="2094393"/>
            <a:ext cx="1353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FF0000"/>
                </a:solidFill>
                <a:latin typeface="+mj-lt"/>
              </a:rPr>
              <a:t>Trial &amp; err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85499" y="3394273"/>
            <a:ext cx="1210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FF0000"/>
                </a:solidFill>
                <a:latin typeface="+mj-lt"/>
              </a:rPr>
              <a:t>Team effor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76349" y="4548558"/>
            <a:ext cx="16364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FF0000"/>
                </a:solidFill>
                <a:latin typeface="+mj-lt"/>
              </a:rPr>
              <a:t>Time consum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629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yth 3: TopOpt is Slow!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16271" y="2019455"/>
            <a:ext cx="233216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879152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No trial &amp; error</a:t>
            </a:r>
          </a:p>
          <a:p>
            <a:pPr marL="285750" indent="-285750" defTabSz="879152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Single person</a:t>
            </a:r>
          </a:p>
          <a:p>
            <a:pPr marL="285750" indent="-285750" defTabSz="879152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300K elements</a:t>
            </a:r>
          </a:p>
          <a:p>
            <a:pPr marL="285750" indent="-285750" defTabSz="879152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76% reduction</a:t>
            </a:r>
          </a:p>
          <a:p>
            <a:pPr marL="285750" indent="-285750" defTabSz="879152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15 mins (laptop)</a:t>
            </a:r>
          </a:p>
        </p:txBody>
      </p:sp>
      <p:pic>
        <p:nvPicPr>
          <p:cNvPr id="3" name="GEGrabCADMovi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57200" y="1126835"/>
            <a:ext cx="6001122" cy="504767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168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88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469" y="1359473"/>
            <a:ext cx="2974942" cy="368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Problem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485" y="3035478"/>
            <a:ext cx="4630058" cy="3096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346" y="1028242"/>
            <a:ext cx="4224335" cy="2300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6219869" y="5199104"/>
            <a:ext cx="18261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Minimize weigh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336800" y="3376550"/>
            <a:ext cx="3652803" cy="200722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26309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pt Overview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>
          <a:xfrm>
            <a:off x="457200" y="1165512"/>
            <a:ext cx="7777163" cy="5251913"/>
          </a:xfrm>
          <a:prstGeom prst="rect">
            <a:avLst/>
          </a:prstGeom>
        </p:spPr>
        <p:txBody>
          <a:bodyPr vert="horz" lIns="87916" tIns="43957" rIns="87916" bIns="43957" rtlCol="0">
            <a:normAutofit/>
          </a:bodyPr>
          <a:lstStyle>
            <a:lvl1pPr marL="252000" indent="-252000" algn="l" defTabSz="879152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5386"/>
              </a:buClr>
              <a:buSzPct val="100000"/>
              <a:buFont typeface="Arial"/>
              <a:buChar char="•"/>
              <a:defRPr sz="20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1pPr>
            <a:lvl2pPr marL="504000" marR="0" indent="-234000" algn="l" defTabSz="879152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8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2pPr>
            <a:lvl3pPr marL="756000" marR="0" indent="-216000" algn="l" defTabSz="879152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6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3pPr>
            <a:lvl4pPr marL="972000" indent="-18000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4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4pPr>
            <a:lvl5pPr marL="1251450" indent="-17145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200" b="0" i="0" kern="120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5pPr>
            <a:lvl6pPr marL="2417668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57243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6819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6395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79152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5386"/>
              </a:buClr>
              <a:buSzPct val="100000"/>
              <a:buNone/>
              <a:tabLst/>
              <a:defRPr/>
            </a:pPr>
            <a:r>
              <a:rPr lang="en-US" b="1" dirty="0">
                <a:latin typeface="+mj-lt"/>
              </a:rPr>
              <a:t>TopOpt Capabilities?</a:t>
            </a:r>
            <a:endParaRPr lang="en-US" dirty="0">
              <a:latin typeface="+mj-lt"/>
            </a:endParaRP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yth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Design/Manuf. constraint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physic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body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material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Lattice structure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AM workflow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CAD integration</a:t>
            </a:r>
          </a:p>
        </p:txBody>
      </p:sp>
      <p:sp>
        <p:nvSpPr>
          <p:cNvPr id="4" name="Left Arrow 2"/>
          <p:cNvSpPr/>
          <p:nvPr/>
        </p:nvSpPr>
        <p:spPr>
          <a:xfrm>
            <a:off x="3578262" y="1968522"/>
            <a:ext cx="631768" cy="257694"/>
          </a:xfrm>
          <a:prstGeom prst="leftArrow">
            <a:avLst/>
          </a:prstGeom>
          <a:solidFill>
            <a:srgbClr val="FFCC99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7994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ulti-Constrained </a:t>
            </a:r>
            <a:r>
              <a:rPr lang="en-US" sz="2800" dirty="0" err="1">
                <a:solidFill>
                  <a:srgbClr val="006699"/>
                </a:solidFill>
              </a:rPr>
              <a:t>TopOpt</a:t>
            </a:r>
            <a:endParaRPr lang="en-US" dirty="0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960" y="2339901"/>
            <a:ext cx="3155296" cy="2103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42222" y="2322958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Stiffnes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42222" y="2851275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Strengt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42222" y="3311817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Buckl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50878" y="3849497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Eigen-mod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62144"/>
              </p:ext>
            </p:extLst>
          </p:nvPr>
        </p:nvGraphicFramePr>
        <p:xfrm>
          <a:off x="4839238" y="1948988"/>
          <a:ext cx="1401762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545760" imgH="863280" progId="Equation.DSMT4">
                  <p:embed/>
                </p:oleObj>
              </mc:Choice>
              <mc:Fallback>
                <p:oleObj name="Equation" r:id="rId5" imgW="545760" imgH="8632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238" y="1948988"/>
                        <a:ext cx="1401762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9841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Constrained TO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1919" y="1293052"/>
            <a:ext cx="1312769" cy="133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6461" y="3217431"/>
            <a:ext cx="1228725" cy="1238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087" y="4884803"/>
            <a:ext cx="1238250" cy="1276350"/>
          </a:xfrm>
          <a:prstGeom prst="rect">
            <a:avLst/>
          </a:prstGeom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045" y="1147763"/>
            <a:ext cx="2400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741" y="3016283"/>
            <a:ext cx="2561431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477" y="5016472"/>
            <a:ext cx="2510399" cy="109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479285" y="1618039"/>
            <a:ext cx="14221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Compliance 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Dominat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53023" y="3352692"/>
            <a:ext cx="127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Stress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Dominate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72259" y="4998720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Eigen-value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Dominat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1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Casting Constrain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426452" y="3208940"/>
            <a:ext cx="2512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No manuf. constrain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328871" y="5799355"/>
            <a:ext cx="2198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Casting constraint</a:t>
            </a: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 rot="10544646">
            <a:off x="4728665" y="1472384"/>
            <a:ext cx="3237519" cy="1618657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 rot="10800000">
            <a:off x="2624117" y="4087015"/>
            <a:ext cx="3277325" cy="171234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381155"/>
            <a:ext cx="3838512" cy="2056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55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achine Accessibility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36" y="1300109"/>
            <a:ext cx="4484451" cy="172018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3671" y="1045028"/>
            <a:ext cx="4003129" cy="2161051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78045" y="2544903"/>
            <a:ext cx="2169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latin typeface="Arial Narrow"/>
              </a:rPr>
              <a:t>No Manuf. Constraint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1275" y="3774347"/>
            <a:ext cx="5433817" cy="23428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24727" y="5689885"/>
            <a:ext cx="2348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latin typeface="Arial Narrow"/>
              </a:rPr>
              <a:t>Accessibility Constrai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323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hrough Cut</a:t>
            </a:r>
            <a:endParaRPr lang="en-US" dirty="0"/>
          </a:p>
        </p:txBody>
      </p:sp>
      <p:pic>
        <p:nvPicPr>
          <p:cNvPr id="164865" name="Picture 16486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56" y="1218910"/>
            <a:ext cx="2138968" cy="2682877"/>
          </a:xfrm>
          <a:prstGeom prst="rect">
            <a:avLst/>
          </a:prstGeom>
        </p:spPr>
      </p:pic>
      <p:pic>
        <p:nvPicPr>
          <p:cNvPr id="164867" name="Picture 1648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5357" y="1218910"/>
            <a:ext cx="3112215" cy="444752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1205" y="1145021"/>
            <a:ext cx="2856580" cy="47477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92052" y="5892802"/>
            <a:ext cx="26132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No Manuf. Constrai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24961" y="5892801"/>
            <a:ext cx="1576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Through-cu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20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Non-Design Surfaces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90965"/>
            <a:ext cx="3381327" cy="129703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9164" y="1215659"/>
            <a:ext cx="3821436" cy="1647648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849085" y="3781601"/>
            <a:ext cx="3306618" cy="1735279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6"/>
          <a:stretch>
            <a:fillRect/>
          </a:stretch>
        </p:blipFill>
        <p:spPr>
          <a:xfrm>
            <a:off x="4789164" y="5174901"/>
            <a:ext cx="2556181" cy="1366576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7"/>
          <a:stretch>
            <a:fillRect/>
          </a:stretch>
        </p:blipFill>
        <p:spPr>
          <a:xfrm>
            <a:off x="4789164" y="3242686"/>
            <a:ext cx="2460971" cy="18489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54541" y="5537706"/>
            <a:ext cx="23839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Non-design surfa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3898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Cyclic Symmetry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165613"/>
            <a:ext cx="2202873" cy="22868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63884" y="1908943"/>
            <a:ext cx="2446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79152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No symmetry: ugly!!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83584" y="5478463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3-lob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17878" y="549510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4-lob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20817" y="547500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5-lob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70812" y="547155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6-lob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38193" y="547155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7-lob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05574" y="549510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8-lobe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106864"/>
            <a:ext cx="1418795" cy="13716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9957" y="4106864"/>
            <a:ext cx="1335974" cy="13716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9893" y="4106864"/>
            <a:ext cx="1292638" cy="13716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6493" y="4106864"/>
            <a:ext cx="1316034" cy="13716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6489" y="4106863"/>
            <a:ext cx="1313481" cy="13716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03931" y="4106863"/>
            <a:ext cx="1308207" cy="137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13776" y="1129427"/>
            <a:ext cx="2308632" cy="235041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267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pt Overview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>
          <a:xfrm>
            <a:off x="457200" y="1165512"/>
            <a:ext cx="7777163" cy="5251913"/>
          </a:xfrm>
          <a:prstGeom prst="rect">
            <a:avLst/>
          </a:prstGeom>
        </p:spPr>
        <p:txBody>
          <a:bodyPr vert="horz" lIns="87916" tIns="43957" rIns="87916" bIns="43957" rtlCol="0">
            <a:normAutofit/>
          </a:bodyPr>
          <a:lstStyle>
            <a:lvl1pPr marL="252000" indent="-252000" algn="l" defTabSz="879152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5386"/>
              </a:buClr>
              <a:buSzPct val="100000"/>
              <a:buFont typeface="Arial"/>
              <a:buChar char="•"/>
              <a:defRPr sz="20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1pPr>
            <a:lvl2pPr marL="504000" marR="0" indent="-234000" algn="l" defTabSz="879152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8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2pPr>
            <a:lvl3pPr marL="756000" marR="0" indent="-216000" algn="l" defTabSz="879152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6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3pPr>
            <a:lvl4pPr marL="972000" indent="-18000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4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4pPr>
            <a:lvl5pPr marL="1251450" indent="-17145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200" b="0" i="0" kern="120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5pPr>
            <a:lvl6pPr marL="2417668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57243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6819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6395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79152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5386"/>
              </a:buClr>
              <a:buSzPct val="100000"/>
              <a:buNone/>
              <a:tabLst/>
              <a:defRPr/>
            </a:pPr>
            <a:r>
              <a:rPr lang="en-US" b="1" dirty="0">
                <a:latin typeface="+mj-lt"/>
              </a:rPr>
              <a:t>TopOpt Capabilities?</a:t>
            </a:r>
            <a:endParaRPr lang="en-US" dirty="0">
              <a:latin typeface="+mj-lt"/>
            </a:endParaRP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yth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Design/Manuf. constraint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physic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body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material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Lattice structure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AM workflow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CAD integration</a:t>
            </a:r>
          </a:p>
        </p:txBody>
      </p:sp>
      <p:sp>
        <p:nvSpPr>
          <p:cNvPr id="4" name="Left Arrow 2"/>
          <p:cNvSpPr/>
          <p:nvPr/>
        </p:nvSpPr>
        <p:spPr>
          <a:xfrm>
            <a:off x="2404353" y="2316282"/>
            <a:ext cx="631768" cy="257694"/>
          </a:xfrm>
          <a:prstGeom prst="leftArrow">
            <a:avLst/>
          </a:prstGeom>
          <a:solidFill>
            <a:srgbClr val="FFCC99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5726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ulti-Physics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55370"/>
            <a:ext cx="2783337" cy="1855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595" y="1374637"/>
            <a:ext cx="2561431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657181" y="1766046"/>
            <a:ext cx="1379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Pure Elastic</a:t>
            </a:r>
          </a:p>
        </p:txBody>
      </p:sp>
      <p:pic>
        <p:nvPicPr>
          <p:cNvPr id="13" name="Picture 1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91529" y="3737942"/>
            <a:ext cx="2533100" cy="169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6661260" y="4215010"/>
            <a:ext cx="17235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Thermo-Elastic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DT = 1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29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ual Optimiz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53225" y="1300219"/>
            <a:ext cx="2733575" cy="4200907"/>
            <a:chOff x="4498976" y="1738630"/>
            <a:chExt cx="3111216" cy="4572899"/>
          </a:xfrm>
        </p:grpSpPr>
        <p:pic>
          <p:nvPicPr>
            <p:cNvPr id="22531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8976" y="1738630"/>
              <a:ext cx="3111216" cy="4014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34" name="TextBox 9"/>
            <p:cNvSpPr txBox="1">
              <a:spLocks noChangeArrowheads="1"/>
            </p:cNvSpPr>
            <p:nvPr/>
          </p:nvSpPr>
          <p:spPr bwMode="auto">
            <a:xfrm>
              <a:off x="5646420" y="5909492"/>
              <a:ext cx="1450808" cy="402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chemeClr val="bg1"/>
                  </a:solidFill>
                </a:rPr>
                <a:t>734 grams</a:t>
              </a:r>
            </a:p>
          </p:txBody>
        </p:sp>
      </p:grp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36" y="1486415"/>
            <a:ext cx="3068266" cy="3798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1173613" y="5240393"/>
            <a:ext cx="14029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3240 gram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85328" y="2516473"/>
            <a:ext cx="2144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eeks of FEA</a:t>
            </a:r>
          </a:p>
        </p:txBody>
      </p:sp>
      <p:sp>
        <p:nvSpPr>
          <p:cNvPr id="4" name="Curved Left Arrow 3"/>
          <p:cNvSpPr/>
          <p:nvPr/>
        </p:nvSpPr>
        <p:spPr>
          <a:xfrm>
            <a:off x="4324336" y="3144172"/>
            <a:ext cx="952107" cy="1224057"/>
          </a:xfrm>
          <a:prstGeom prst="curvedLef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3429" y="5686101"/>
            <a:ext cx="4190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dd holes → Modify topology</a:t>
            </a:r>
          </a:p>
        </p:txBody>
      </p:sp>
    </p:spTree>
    <p:extLst>
      <p:ext uri="{BB962C8B-B14F-4D97-AF65-F5344CB8AC3E}">
        <p14:creationId xmlns:p14="http://schemas.microsoft.com/office/powerpoint/2010/main" val="382924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ulti-Physics</a:t>
            </a:r>
            <a:endParaRPr lang="en-US" dirty="0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" y="1323571"/>
            <a:ext cx="3746904" cy="1873084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615584" y="1576218"/>
            <a:ext cx="2406650" cy="1367790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5"/>
          <a:stretch>
            <a:fillRect/>
          </a:stretch>
        </p:blipFill>
        <p:spPr>
          <a:xfrm>
            <a:off x="3036973" y="3785612"/>
            <a:ext cx="3056255" cy="163885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093228" y="4251096"/>
            <a:ext cx="26775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+mj-lt"/>
              </a:rPr>
              <a:t>Structural &amp; Thermal 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  <a:latin typeface="+mj-lt"/>
              </a:rPr>
              <a:t>+ Buckling Constrai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356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pt Overview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>
          <a:xfrm>
            <a:off x="457200" y="1165512"/>
            <a:ext cx="7777163" cy="5251913"/>
          </a:xfrm>
          <a:prstGeom prst="rect">
            <a:avLst/>
          </a:prstGeom>
        </p:spPr>
        <p:txBody>
          <a:bodyPr vert="horz" lIns="87916" tIns="43957" rIns="87916" bIns="43957" rtlCol="0">
            <a:normAutofit/>
          </a:bodyPr>
          <a:lstStyle>
            <a:lvl1pPr marL="252000" indent="-252000" algn="l" defTabSz="879152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5386"/>
              </a:buClr>
              <a:buSzPct val="100000"/>
              <a:buFont typeface="Arial"/>
              <a:buChar char="•"/>
              <a:defRPr sz="20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1pPr>
            <a:lvl2pPr marL="504000" marR="0" indent="-234000" algn="l" defTabSz="879152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8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2pPr>
            <a:lvl3pPr marL="756000" marR="0" indent="-216000" algn="l" defTabSz="879152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6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3pPr>
            <a:lvl4pPr marL="972000" indent="-18000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4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4pPr>
            <a:lvl5pPr marL="1251450" indent="-17145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200" b="0" i="0" kern="120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5pPr>
            <a:lvl6pPr marL="2417668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57243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6819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6395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79152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5386"/>
              </a:buClr>
              <a:buSzPct val="100000"/>
              <a:buNone/>
              <a:tabLst/>
              <a:defRPr/>
            </a:pPr>
            <a:r>
              <a:rPr lang="en-US" b="1" dirty="0">
                <a:latin typeface="+mj-lt"/>
              </a:rPr>
              <a:t>TopOpt Capabilities?</a:t>
            </a:r>
            <a:endParaRPr lang="en-US" dirty="0">
              <a:latin typeface="+mj-lt"/>
            </a:endParaRP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yth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Design/Manuf. constraint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physic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body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material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Lattice structure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AM workflow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CAD integration</a:t>
            </a:r>
          </a:p>
        </p:txBody>
      </p:sp>
      <p:sp>
        <p:nvSpPr>
          <p:cNvPr id="4" name="Left Arrow 2"/>
          <p:cNvSpPr/>
          <p:nvPr/>
        </p:nvSpPr>
        <p:spPr>
          <a:xfrm>
            <a:off x="2205789" y="2664043"/>
            <a:ext cx="631768" cy="257694"/>
          </a:xfrm>
          <a:prstGeom prst="leftArrow">
            <a:avLst/>
          </a:prstGeom>
          <a:solidFill>
            <a:srgbClr val="FFCC99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34463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ulti Body Optimization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250533" y="1143750"/>
            <a:ext cx="2679181" cy="2444892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1406159" y="1144267"/>
            <a:ext cx="2572428" cy="2444375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3245129" y="3762426"/>
            <a:ext cx="3111829" cy="285744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282992" y="1630178"/>
            <a:ext cx="1327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Optimize</a:t>
            </a:r>
          </a:p>
        </p:txBody>
      </p:sp>
      <p:cxnSp>
        <p:nvCxnSpPr>
          <p:cNvPr id="4" name="Straight Arrow Connector 3"/>
          <p:cNvCxnSpPr>
            <a:stCxn id="2" idx="1"/>
          </p:cNvCxnSpPr>
          <p:nvPr/>
        </p:nvCxnSpPr>
        <p:spPr>
          <a:xfrm flipH="1">
            <a:off x="6744669" y="1861011"/>
            <a:ext cx="538323" cy="42037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35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pt Overview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>
          <a:xfrm>
            <a:off x="457200" y="1165512"/>
            <a:ext cx="7777163" cy="5251913"/>
          </a:xfrm>
          <a:prstGeom prst="rect">
            <a:avLst/>
          </a:prstGeom>
        </p:spPr>
        <p:txBody>
          <a:bodyPr vert="horz" lIns="87916" tIns="43957" rIns="87916" bIns="43957" rtlCol="0">
            <a:normAutofit/>
          </a:bodyPr>
          <a:lstStyle>
            <a:lvl1pPr marL="252000" indent="-252000" algn="l" defTabSz="879152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5386"/>
              </a:buClr>
              <a:buSzPct val="100000"/>
              <a:buFont typeface="Arial"/>
              <a:buChar char="•"/>
              <a:defRPr sz="20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1pPr>
            <a:lvl2pPr marL="504000" marR="0" indent="-234000" algn="l" defTabSz="879152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8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2pPr>
            <a:lvl3pPr marL="756000" marR="0" indent="-216000" algn="l" defTabSz="879152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6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3pPr>
            <a:lvl4pPr marL="972000" indent="-18000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4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4pPr>
            <a:lvl5pPr marL="1251450" indent="-17145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200" b="0" i="0" kern="120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5pPr>
            <a:lvl6pPr marL="2417668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57243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6819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6395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79152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5386"/>
              </a:buClr>
              <a:buSzPct val="100000"/>
              <a:buNone/>
              <a:tabLst/>
              <a:defRPr/>
            </a:pPr>
            <a:r>
              <a:rPr lang="en-US" b="1" dirty="0">
                <a:latin typeface="+mj-lt"/>
              </a:rPr>
              <a:t>TopOpt Capabilities?</a:t>
            </a:r>
            <a:endParaRPr lang="en-US" dirty="0">
              <a:latin typeface="+mj-lt"/>
            </a:endParaRP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yth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Design/Manuf. constraint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physic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body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material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Lattice structure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Support structures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CAD integration</a:t>
            </a:r>
          </a:p>
        </p:txBody>
      </p:sp>
      <p:sp>
        <p:nvSpPr>
          <p:cNvPr id="4" name="Left Arrow 2"/>
          <p:cNvSpPr/>
          <p:nvPr/>
        </p:nvSpPr>
        <p:spPr>
          <a:xfrm>
            <a:off x="3030955" y="3002192"/>
            <a:ext cx="631768" cy="257694"/>
          </a:xfrm>
          <a:prstGeom prst="leftArrow">
            <a:avLst/>
          </a:prstGeom>
          <a:solidFill>
            <a:srgbClr val="FFCC99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9660405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pt &amp; Additive Manufacturing</a:t>
            </a:r>
          </a:p>
        </p:txBody>
      </p:sp>
      <p:sp>
        <p:nvSpPr>
          <p:cNvPr id="2" name="AutoShape 2" descr="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" r="124"/>
          <a:stretch/>
        </p:blipFill>
        <p:spPr>
          <a:xfrm>
            <a:off x="3711215" y="1274532"/>
            <a:ext cx="2409140" cy="18068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457" y="1274532"/>
            <a:ext cx="1874763" cy="18853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75397" y="3784893"/>
            <a:ext cx="3147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3366FF"/>
                </a:solidFill>
                <a:latin typeface="+mj-lt"/>
              </a:rPr>
              <a:t>Creates complex shap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01886" y="3779561"/>
            <a:ext cx="2953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336600"/>
                </a:solidFill>
                <a:latin typeface="+mj-lt"/>
              </a:rPr>
              <a:t>Fabricates any shap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01886" y="4389058"/>
            <a:ext cx="3087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336600"/>
                </a:solidFill>
                <a:latin typeface="+mj-lt"/>
              </a:rPr>
              <a:t>Must reduce material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5397" y="4394390"/>
            <a:ext cx="3446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3366FF"/>
                </a:solidFill>
                <a:latin typeface="+mj-lt"/>
              </a:rPr>
              <a:t>Minimizes material usag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1492" y="4989878"/>
            <a:ext cx="1244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3366FF"/>
                </a:solidFill>
                <a:latin typeface="+mj-lt"/>
              </a:rPr>
              <a:t>Cool!</a:t>
            </a:r>
          </a:p>
          <a:p>
            <a:r>
              <a:rPr lang="en-US" sz="2000" b="1" dirty="0">
                <a:solidFill>
                  <a:srgbClr val="3366FF"/>
                </a:solidFill>
                <a:latin typeface="+mj-lt"/>
              </a:rPr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38859" y="4970536"/>
            <a:ext cx="1244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336600"/>
                </a:solidFill>
                <a:latin typeface="+mj-lt"/>
              </a:rPr>
              <a:t>Cool!</a:t>
            </a:r>
          </a:p>
          <a:p>
            <a:r>
              <a:rPr lang="en-US" sz="2000" b="1" dirty="0">
                <a:solidFill>
                  <a:srgbClr val="336600"/>
                </a:solidFill>
                <a:latin typeface="+mj-lt"/>
              </a:rPr>
              <a:t>…</a:t>
            </a:r>
          </a:p>
        </p:txBody>
      </p:sp>
      <p:pic>
        <p:nvPicPr>
          <p:cNvPr id="19" name="Picture 4" descr="http://www.clipartbest.com/cliparts/9c4/kXo/9c4kXogcE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6082" y="1223185"/>
            <a:ext cx="1791282" cy="182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844629" y="2975365"/>
            <a:ext cx="1842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+mj-lt"/>
              </a:rPr>
              <a:t>Perfect match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09313" y="3036921"/>
            <a:ext cx="15327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j-lt"/>
              </a:rPr>
              <a:t>[EWI, Buffalo]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07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8" grpId="0"/>
      <p:bldP spid="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087131" y="3542341"/>
            <a:ext cx="5273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Multi-Material Topology Optimization (MMTO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32148" y="4274970"/>
            <a:ext cx="1140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j-lt"/>
              </a:rPr>
              <a:t>Optimiz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10422" y="4631700"/>
            <a:ext cx="35368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j-lt"/>
              </a:rPr>
              <a:t>Topology &amp;  Material Distribu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17407" y="4340658"/>
            <a:ext cx="1140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j-lt"/>
              </a:rPr>
              <a:t>Why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17096" y="4806336"/>
            <a:ext cx="26329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Multi-functional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600" b="1" dirty="0">
              <a:solidFill>
                <a:schemeClr val="bg1"/>
              </a:solidFill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Better performanc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600" b="1" dirty="0">
              <a:solidFill>
                <a:schemeClr val="bg1"/>
              </a:solidFill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Reduced cos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600" b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8" r="11503"/>
          <a:stretch/>
        </p:blipFill>
        <p:spPr>
          <a:xfrm>
            <a:off x="639096" y="1482990"/>
            <a:ext cx="2163097" cy="16960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986" y="1637218"/>
            <a:ext cx="1920061" cy="16960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58" b="6985"/>
          <a:stretch/>
        </p:blipFill>
        <p:spPr>
          <a:xfrm>
            <a:off x="3310559" y="1866351"/>
            <a:ext cx="2611060" cy="121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60297"/>
      </p:ext>
    </p:extLst>
  </p:cSld>
  <p:clrMapOvr>
    <a:masterClrMapping/>
  </p:clrMapOvr>
  <p:transition>
    <p:wipe dir="d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693421"/>
            <a:ext cx="3658762" cy="12890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71"/>
          <a:stretch/>
        </p:blipFill>
        <p:spPr>
          <a:xfrm>
            <a:off x="457199" y="1287164"/>
            <a:ext cx="3658761" cy="862783"/>
          </a:xfrm>
          <a:prstGeom prst="rect">
            <a:avLst/>
          </a:prstGeom>
        </p:spPr>
      </p:pic>
      <p:pic>
        <p:nvPicPr>
          <p:cNvPr id="11" name="Copper-Al-fas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3799" t="19824" r="1793" b="18670"/>
          <a:stretch/>
        </p:blipFill>
        <p:spPr>
          <a:xfrm>
            <a:off x="4630795" y="3357179"/>
            <a:ext cx="3782895" cy="1848362"/>
          </a:xfrm>
          <a:prstGeom prst="rect">
            <a:avLst/>
          </a:prstGeom>
        </p:spPr>
      </p:pic>
      <p:pic>
        <p:nvPicPr>
          <p:cNvPr id="13" name="Copper-fast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9"/>
          <a:srcRect l="4091" t="19502" r="4080" b="19136"/>
          <a:stretch/>
        </p:blipFill>
        <p:spPr>
          <a:xfrm>
            <a:off x="4700980" y="1131951"/>
            <a:ext cx="3642527" cy="182552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0387" y="5428563"/>
            <a:ext cx="7103226" cy="40011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3366FF"/>
                </a:solidFill>
                <a:latin typeface="+mj-lt"/>
              </a:rPr>
              <a:t>Copper-Aluminum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+mj-lt"/>
              </a:rPr>
              <a:t>Design is 19% stiffer than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Copper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+mj-lt"/>
              </a:rPr>
              <a:t>Design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569869" y="5828673"/>
            <a:ext cx="2262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[www.ersl.wisc.edu]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7326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712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 dirty="0">
                <a:latin typeface="Arial" panose="020B0604020202020204" pitchFamily="34" charset="0"/>
                <a:cs typeface="Arial" panose="020B0604020202020204" pitchFamily="34" charset="0"/>
              </a:rPr>
              <a:t>Bracket Desig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92" r="19289" b="8715"/>
          <a:stretch/>
        </p:blipFill>
        <p:spPr>
          <a:xfrm>
            <a:off x="7243890" y="1080526"/>
            <a:ext cx="1388659" cy="17609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8" t="11218" r="35001" b="9100"/>
          <a:stretch/>
        </p:blipFill>
        <p:spPr>
          <a:xfrm>
            <a:off x="4962185" y="1076296"/>
            <a:ext cx="1407065" cy="17652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69" t="1540" r="24289" b="21033"/>
          <a:stretch/>
        </p:blipFill>
        <p:spPr>
          <a:xfrm>
            <a:off x="7243890" y="2860563"/>
            <a:ext cx="1554143" cy="16897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40" t="4288" r="31193" b="12564"/>
          <a:stretch/>
        </p:blipFill>
        <p:spPr>
          <a:xfrm>
            <a:off x="5019126" y="2860563"/>
            <a:ext cx="1350124" cy="18001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12" r="32383" b="14874"/>
          <a:stretch/>
        </p:blipFill>
        <p:spPr>
          <a:xfrm>
            <a:off x="7274254" y="4680591"/>
            <a:ext cx="1443395" cy="19582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93" t="19686" r="27859" b="23343"/>
          <a:stretch/>
        </p:blipFill>
        <p:spPr>
          <a:xfrm>
            <a:off x="4938742" y="4777614"/>
            <a:ext cx="1755524" cy="17206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746" y="4680591"/>
            <a:ext cx="3662391" cy="1239885"/>
          </a:xfrm>
          <a:prstGeom prst="rect">
            <a:avLst/>
          </a:prstGeom>
        </p:spPr>
      </p:pic>
      <p:pic>
        <p:nvPicPr>
          <p:cNvPr id="12" name="My Movi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2"/>
          <a:srcRect l="14677" t="1343" r="15806" b="1555"/>
          <a:stretch/>
        </p:blipFill>
        <p:spPr>
          <a:xfrm rot="10800000">
            <a:off x="776747" y="1209811"/>
            <a:ext cx="3097162" cy="324464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63842" y="6479143"/>
            <a:ext cx="2140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  <a:latin typeface="+mj-lt"/>
              </a:rPr>
              <a:t>[www.ersl.wisc.edu]</a:t>
            </a:r>
          </a:p>
        </p:txBody>
      </p:sp>
    </p:spTree>
    <p:extLst>
      <p:ext uri="{BB962C8B-B14F-4D97-AF65-F5344CB8AC3E}">
        <p14:creationId xmlns:p14="http://schemas.microsoft.com/office/powerpoint/2010/main" val="8671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5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pt Overview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>
          <a:xfrm>
            <a:off x="457200" y="1165512"/>
            <a:ext cx="7777163" cy="5251913"/>
          </a:xfrm>
          <a:prstGeom prst="rect">
            <a:avLst/>
          </a:prstGeom>
        </p:spPr>
        <p:txBody>
          <a:bodyPr vert="horz" lIns="87916" tIns="43957" rIns="87916" bIns="43957" rtlCol="0">
            <a:normAutofit/>
          </a:bodyPr>
          <a:lstStyle>
            <a:lvl1pPr marL="252000" indent="-252000" algn="l" defTabSz="879152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5386"/>
              </a:buClr>
              <a:buSzPct val="100000"/>
              <a:buFont typeface="Arial"/>
              <a:buChar char="•"/>
              <a:defRPr sz="20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1pPr>
            <a:lvl2pPr marL="504000" marR="0" indent="-234000" algn="l" defTabSz="879152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8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2pPr>
            <a:lvl3pPr marL="756000" marR="0" indent="-216000" algn="l" defTabSz="879152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6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3pPr>
            <a:lvl4pPr marL="972000" indent="-18000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4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4pPr>
            <a:lvl5pPr marL="1251450" indent="-17145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200" b="0" i="0" kern="120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5pPr>
            <a:lvl6pPr marL="2417668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57243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6819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6395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79152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5386"/>
              </a:buClr>
              <a:buSzPct val="100000"/>
              <a:buNone/>
              <a:tabLst/>
              <a:defRPr/>
            </a:pPr>
            <a:r>
              <a:rPr lang="en-US" b="1" dirty="0">
                <a:latin typeface="+mj-lt"/>
              </a:rPr>
              <a:t>TopOpt Capabilities?</a:t>
            </a:r>
            <a:endParaRPr lang="en-US" dirty="0">
              <a:latin typeface="+mj-lt"/>
            </a:endParaRP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yth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Design/Manuf. constraint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physic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body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material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Lattice structure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Support structures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CAD integration</a:t>
            </a:r>
          </a:p>
        </p:txBody>
      </p:sp>
      <p:sp>
        <p:nvSpPr>
          <p:cNvPr id="4" name="Left Arrow 2"/>
          <p:cNvSpPr/>
          <p:nvPr/>
        </p:nvSpPr>
        <p:spPr>
          <a:xfrm>
            <a:off x="3220016" y="3337780"/>
            <a:ext cx="631768" cy="257694"/>
          </a:xfrm>
          <a:prstGeom prst="leftArrow">
            <a:avLst/>
          </a:prstGeom>
          <a:solidFill>
            <a:srgbClr val="FFCC99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421704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Lattice Structur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2151" y="3091677"/>
            <a:ext cx="5548449" cy="30478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144172"/>
            <a:ext cx="2287522" cy="16447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43984" y="1755648"/>
            <a:ext cx="34147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100,000 lattice unit cells ~ 2 </a:t>
            </a:r>
            <a:r>
              <a:rPr lang="en-US" b="1" dirty="0" err="1">
                <a:solidFill>
                  <a:schemeClr val="bg1"/>
                </a:solidFill>
                <a:latin typeface="+mj-lt"/>
              </a:rPr>
              <a:t>mins</a:t>
            </a:r>
            <a:endParaRPr lang="en-US" b="1" dirty="0">
              <a:solidFill>
                <a:schemeClr val="bg1"/>
              </a:solidFill>
              <a:latin typeface="+mj-lt"/>
            </a:endParaRPr>
          </a:p>
          <a:p>
            <a:r>
              <a:rPr lang="en-US" b="1" dirty="0">
                <a:solidFill>
                  <a:schemeClr val="bg1"/>
                </a:solidFill>
                <a:latin typeface="+mj-lt"/>
              </a:rPr>
              <a:t>Variety of lattice choices</a:t>
            </a:r>
          </a:p>
        </p:txBody>
      </p:sp>
    </p:spTree>
    <p:extLst>
      <p:ext uri="{BB962C8B-B14F-4D97-AF65-F5344CB8AC3E}">
        <p14:creationId xmlns:p14="http://schemas.microsoft.com/office/powerpoint/2010/main" val="331117282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y Optimization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36" y="1486415"/>
            <a:ext cx="3068266" cy="3798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33533" y="3385650"/>
            <a:ext cx="18966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opology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</a:rPr>
              <a:t>Optimization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</a:rPr>
              <a:t>(minutes)</a:t>
            </a:r>
          </a:p>
        </p:txBody>
      </p:sp>
      <p:sp>
        <p:nvSpPr>
          <p:cNvPr id="2" name="Right Arrow 1"/>
          <p:cNvSpPr/>
          <p:nvPr/>
        </p:nvSpPr>
        <p:spPr>
          <a:xfrm>
            <a:off x="3451672" y="2997716"/>
            <a:ext cx="1860397" cy="402336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8345" y="1273534"/>
            <a:ext cx="3288265" cy="4224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28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Lattice Structur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029" y="2384359"/>
            <a:ext cx="1628621" cy="26673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822" y="2384359"/>
            <a:ext cx="1931022" cy="2933906"/>
          </a:xfrm>
          <a:prstGeom prst="rect">
            <a:avLst/>
          </a:prstGeom>
        </p:spPr>
      </p:pic>
      <p:pic>
        <p:nvPicPr>
          <p:cNvPr id="6" name="Picture 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384" y="1188893"/>
            <a:ext cx="1647510" cy="1410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Elbow Connector 7"/>
          <p:cNvCxnSpPr>
            <a:cxnSpLocks noChangeShapeType="1"/>
            <a:stCxn id="6" idx="2"/>
          </p:cNvCxnSpPr>
          <p:nvPr/>
        </p:nvCxnSpPr>
        <p:spPr bwMode="auto">
          <a:xfrm rot="5400000">
            <a:off x="5433798" y="2227577"/>
            <a:ext cx="481994" cy="1224688"/>
          </a:xfrm>
          <a:prstGeom prst="bentConnector2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05348" y="2659019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Custom-designed</a:t>
            </a: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microstructur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4111525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pt Overview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>
          <a:xfrm>
            <a:off x="457200" y="1165512"/>
            <a:ext cx="7777163" cy="5251913"/>
          </a:xfrm>
          <a:prstGeom prst="rect">
            <a:avLst/>
          </a:prstGeom>
        </p:spPr>
        <p:txBody>
          <a:bodyPr vert="horz" lIns="87916" tIns="43957" rIns="87916" bIns="43957" rtlCol="0">
            <a:normAutofit/>
          </a:bodyPr>
          <a:lstStyle>
            <a:lvl1pPr marL="252000" indent="-252000" algn="l" defTabSz="879152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5386"/>
              </a:buClr>
              <a:buSzPct val="100000"/>
              <a:buFont typeface="Arial"/>
              <a:buChar char="•"/>
              <a:defRPr sz="20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1pPr>
            <a:lvl2pPr marL="504000" marR="0" indent="-234000" algn="l" defTabSz="879152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8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2pPr>
            <a:lvl3pPr marL="756000" marR="0" indent="-216000" algn="l" defTabSz="879152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6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3pPr>
            <a:lvl4pPr marL="972000" indent="-18000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4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4pPr>
            <a:lvl5pPr marL="1251450" indent="-17145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200" b="0" i="0" kern="120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5pPr>
            <a:lvl6pPr marL="2417668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57243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6819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6395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79152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5386"/>
              </a:buClr>
              <a:buSzPct val="100000"/>
              <a:buNone/>
              <a:tabLst/>
              <a:defRPr/>
            </a:pPr>
            <a:r>
              <a:rPr lang="en-US" b="1" dirty="0">
                <a:latin typeface="+mj-lt"/>
              </a:rPr>
              <a:t>TopOpt Capabilities?</a:t>
            </a:r>
            <a:endParaRPr lang="en-US" dirty="0">
              <a:latin typeface="+mj-lt"/>
            </a:endParaRP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yth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Design/Manuf. constraint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physic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body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material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Lattice structure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Support structures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CAD integration</a:t>
            </a:r>
          </a:p>
        </p:txBody>
      </p:sp>
      <p:sp>
        <p:nvSpPr>
          <p:cNvPr id="4" name="Left Arrow 2"/>
          <p:cNvSpPr/>
          <p:nvPr/>
        </p:nvSpPr>
        <p:spPr>
          <a:xfrm>
            <a:off x="3147712" y="3717919"/>
            <a:ext cx="631768" cy="257694"/>
          </a:xfrm>
          <a:prstGeom prst="leftArrow">
            <a:avLst/>
          </a:prstGeom>
          <a:solidFill>
            <a:srgbClr val="FFCC99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260631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2604945" y="1301338"/>
            <a:ext cx="51844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Needed to avoid ‘drooping’ and ‘burning’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Increase fabrication, material &amp; clean up co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Process dependent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4" r="124"/>
          <a:stretch/>
        </p:blipFill>
        <p:spPr>
          <a:xfrm>
            <a:off x="538730" y="1289287"/>
            <a:ext cx="2039733" cy="152980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906570" y="2278841"/>
            <a:ext cx="808383" cy="6666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2046257" y="1663638"/>
            <a:ext cx="430696" cy="41744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03" y="3977105"/>
            <a:ext cx="3988086" cy="160409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13130" y="5711273"/>
            <a:ext cx="30969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3366FF"/>
                </a:solidFill>
                <a:latin typeface="+mj-lt"/>
              </a:rPr>
              <a:t>https://</a:t>
            </a:r>
            <a:r>
              <a:rPr lang="en-US" sz="1100" dirty="0">
                <a:solidFill>
                  <a:srgbClr val="3366FF"/>
                </a:solidFill>
                <a:latin typeface="+mj-lt"/>
              </a:rPr>
              <a:t>innovationstation.utexas.edu/tip-design</a:t>
            </a:r>
            <a:endParaRPr lang="en-US" sz="1400" dirty="0">
              <a:solidFill>
                <a:srgbClr val="3366FF"/>
              </a:solidFill>
              <a:latin typeface="+mj-lt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726" y="3744223"/>
            <a:ext cx="3547813" cy="183697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572000" y="5890736"/>
            <a:ext cx="4572000" cy="5770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 err="1">
                <a:solidFill>
                  <a:schemeClr val="bg1"/>
                </a:solidFill>
                <a:latin typeface="+mj-lt"/>
              </a:rPr>
              <a:t>Mertens</a:t>
            </a:r>
            <a:r>
              <a:rPr lang="en-US" sz="1050" dirty="0">
                <a:solidFill>
                  <a:schemeClr val="bg1"/>
                </a:solidFill>
                <a:latin typeface="+mj-lt"/>
              </a:rPr>
              <a:t> R, Clijsters S, </a:t>
            </a:r>
            <a:r>
              <a:rPr lang="en-US" sz="1050" dirty="0" err="1">
                <a:solidFill>
                  <a:schemeClr val="bg1"/>
                </a:solidFill>
                <a:latin typeface="+mj-lt"/>
              </a:rPr>
              <a:t>Kempen</a:t>
            </a:r>
            <a:r>
              <a:rPr lang="en-US" sz="1050" dirty="0">
                <a:solidFill>
                  <a:schemeClr val="bg1"/>
                </a:solidFill>
                <a:latin typeface="+mj-lt"/>
              </a:rPr>
              <a:t> K, </a:t>
            </a:r>
            <a:r>
              <a:rPr lang="en-US" sz="1050" dirty="0" err="1">
                <a:solidFill>
                  <a:schemeClr val="bg1"/>
                </a:solidFill>
                <a:latin typeface="+mj-lt"/>
              </a:rPr>
              <a:t>Kruth</a:t>
            </a:r>
            <a:r>
              <a:rPr lang="en-US" sz="1050" dirty="0">
                <a:solidFill>
                  <a:schemeClr val="bg1"/>
                </a:solidFill>
                <a:latin typeface="+mj-lt"/>
              </a:rPr>
              <a:t> J. Optimization of Scan Strategies in Selective Laser Melting of Aluminum Parts With </a:t>
            </a:r>
            <a:r>
              <a:rPr lang="en-US" sz="1050" dirty="0" err="1">
                <a:solidFill>
                  <a:schemeClr val="bg1"/>
                </a:solidFill>
                <a:latin typeface="+mj-lt"/>
              </a:rPr>
              <a:t>Downfacing</a:t>
            </a:r>
            <a:r>
              <a:rPr lang="en-US" sz="1050" dirty="0">
                <a:solidFill>
                  <a:schemeClr val="bg1"/>
                </a:solidFill>
                <a:latin typeface="+mj-lt"/>
              </a:rPr>
              <a:t> Areas. ASME. </a:t>
            </a:r>
            <a:r>
              <a:rPr lang="en-US" sz="1050" i="1" dirty="0">
                <a:solidFill>
                  <a:schemeClr val="bg1"/>
                </a:solidFill>
                <a:latin typeface="+mj-lt"/>
              </a:rPr>
              <a:t>J. Manuf. Sci. Eng. </a:t>
            </a:r>
            <a:r>
              <a:rPr lang="en-US" sz="1050" dirty="0">
                <a:solidFill>
                  <a:schemeClr val="bg1"/>
                </a:solidFill>
                <a:latin typeface="+mj-lt"/>
              </a:rPr>
              <a:t>2014;136(6):061012-061012-7. doi:10.1115/1.4028620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Structur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06570" y="2953483"/>
            <a:ext cx="14377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[EWI, Buffalo]</a:t>
            </a:r>
          </a:p>
        </p:txBody>
      </p:sp>
    </p:spTree>
    <p:extLst>
      <p:ext uri="{BB962C8B-B14F-4D97-AF65-F5344CB8AC3E}">
        <p14:creationId xmlns:p14="http://schemas.microsoft.com/office/powerpoint/2010/main" val="3193132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14" grpId="0"/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e Support Structur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245196" y="1154827"/>
            <a:ext cx="71815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chemeClr val="bg1"/>
                </a:solidFill>
                <a:latin typeface="+mj-lt"/>
              </a:rPr>
              <a:t>Optimize the topology to also minimize support structures</a:t>
            </a:r>
          </a:p>
        </p:txBody>
      </p:sp>
      <p:pic>
        <p:nvPicPr>
          <p:cNvPr id="3" name="without support constrain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65586" y="2431701"/>
            <a:ext cx="3572235" cy="31069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1" y="5538617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Classic Optimization</a:t>
            </a:r>
          </a:p>
        </p:txBody>
      </p:sp>
      <p:pic>
        <p:nvPicPr>
          <p:cNvPr id="5" name="with support constraint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985507" y="2408714"/>
            <a:ext cx="3625093" cy="31528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13256" y="5538617"/>
            <a:ext cx="3760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With Support Structure Constrain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72949" y="6252507"/>
            <a:ext cx="2086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  <a:latin typeface="+mj-lt"/>
              </a:rPr>
              <a:t>[www.ersl.wisc.edu]</a:t>
            </a:r>
          </a:p>
        </p:txBody>
      </p:sp>
    </p:spTree>
    <p:extLst>
      <p:ext uri="{BB962C8B-B14F-4D97-AF65-F5344CB8AC3E}">
        <p14:creationId xmlns:p14="http://schemas.microsoft.com/office/powerpoint/2010/main" val="3765133223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707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77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35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2418"/>
            <a:ext cx="8229600" cy="503238"/>
          </a:xfrm>
        </p:spPr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Support Constraint</a:t>
            </a:r>
            <a:endParaRPr lang="en-US" dirty="0"/>
          </a:p>
        </p:txBody>
      </p:sp>
      <p:pic>
        <p:nvPicPr>
          <p:cNvPr id="5" name="Picture 4" descr="C:\Users\mirzendehdel\Desktop\FiguresMountBracket\Slide0.TIF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7" b="4987"/>
          <a:stretch/>
        </p:blipFill>
        <p:spPr bwMode="auto">
          <a:xfrm>
            <a:off x="457200" y="1505039"/>
            <a:ext cx="2790356" cy="287940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 descr="C:\Users\mirzendehdel\Google Drive\2.jp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9" r="7199" b="3451"/>
          <a:stretch/>
        </p:blipFill>
        <p:spPr bwMode="auto">
          <a:xfrm>
            <a:off x="3492121" y="1505039"/>
            <a:ext cx="5194679" cy="28905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95427" y="4555372"/>
            <a:ext cx="2988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+mj-lt"/>
              </a:rPr>
              <a:t>50% reduction in support</a:t>
            </a:r>
          </a:p>
          <a:p>
            <a:pPr algn="ctr"/>
            <a:r>
              <a:rPr lang="en-US" dirty="0">
                <a:solidFill>
                  <a:schemeClr val="bg1"/>
                </a:solidFill>
                <a:latin typeface="+mj-lt"/>
              </a:rPr>
              <a:t>23% increase in complia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32105" y="5478702"/>
            <a:ext cx="2086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  <a:latin typeface="+mj-lt"/>
              </a:rPr>
              <a:t>[www.ersl.wisc.edu]</a:t>
            </a:r>
          </a:p>
        </p:txBody>
      </p:sp>
    </p:spTree>
    <p:extLst>
      <p:ext uri="{BB962C8B-B14F-4D97-AF65-F5344CB8AC3E}">
        <p14:creationId xmlns:p14="http://schemas.microsoft.com/office/powerpoint/2010/main" val="3863213411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pt Overview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>
          <a:xfrm>
            <a:off x="457200" y="1165512"/>
            <a:ext cx="7777163" cy="5251913"/>
          </a:xfrm>
          <a:prstGeom prst="rect">
            <a:avLst/>
          </a:prstGeom>
        </p:spPr>
        <p:txBody>
          <a:bodyPr vert="horz" lIns="87916" tIns="43957" rIns="87916" bIns="43957" rtlCol="0">
            <a:normAutofit/>
          </a:bodyPr>
          <a:lstStyle>
            <a:lvl1pPr marL="252000" indent="-252000" algn="l" defTabSz="879152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5386"/>
              </a:buClr>
              <a:buSzPct val="100000"/>
              <a:buFont typeface="Arial"/>
              <a:buChar char="•"/>
              <a:defRPr sz="20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1pPr>
            <a:lvl2pPr marL="504000" marR="0" indent="-234000" algn="l" defTabSz="879152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8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2pPr>
            <a:lvl3pPr marL="756000" marR="0" indent="-216000" algn="l" defTabSz="879152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5386"/>
              </a:buClr>
              <a:buSzPct val="100000"/>
              <a:buFont typeface="Arial"/>
              <a:buChar char="•"/>
              <a:tabLst/>
              <a:defRPr sz="1600" b="0" i="0" kern="900" spc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3pPr>
            <a:lvl4pPr marL="972000" indent="-18000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400" b="0" i="0" kern="900" spc="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4pPr>
            <a:lvl5pPr marL="1251450" indent="-171450" algn="l" defTabSz="879152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5386"/>
              </a:buClr>
              <a:buSzPct val="100000"/>
              <a:buFont typeface="Arial"/>
              <a:buChar char="•"/>
              <a:defRPr sz="1200" b="0" i="0" kern="1200" baseline="0">
                <a:solidFill>
                  <a:srgbClr val="005386"/>
                </a:solidFill>
                <a:latin typeface="+mn-lt"/>
                <a:ea typeface="+mn-ea"/>
                <a:cs typeface="3ds Light"/>
              </a:defRPr>
            </a:lvl5pPr>
            <a:lvl6pPr marL="2417668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57243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6819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36395" indent="-219788" algn="l" defTabSz="879152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879152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5386"/>
              </a:buClr>
              <a:buSzPct val="100000"/>
              <a:buNone/>
              <a:tabLst/>
              <a:defRPr/>
            </a:pPr>
            <a:r>
              <a:rPr lang="en-US" b="1" dirty="0">
                <a:latin typeface="+mj-lt"/>
              </a:rPr>
              <a:t>TopOpt Capabilities?</a:t>
            </a:r>
            <a:endParaRPr lang="en-US" dirty="0">
              <a:latin typeface="+mj-lt"/>
            </a:endParaRP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yth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Design/Manuf. constraint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physics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body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Multi-material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Lattice structure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Support structures (AM)</a:t>
            </a:r>
          </a:p>
          <a:p>
            <a:pPr marL="537750" lvl="1" indent="-285750">
              <a:buFont typeface="Arial" pitchFamily="34" charset="0"/>
              <a:buChar char="•"/>
              <a:defRPr/>
            </a:pPr>
            <a:r>
              <a:rPr lang="en-US" dirty="0">
                <a:latin typeface="+mj-lt"/>
              </a:rPr>
              <a:t>CAD integration</a:t>
            </a:r>
          </a:p>
        </p:txBody>
      </p:sp>
      <p:sp>
        <p:nvSpPr>
          <p:cNvPr id="4" name="Left Arrow 2"/>
          <p:cNvSpPr/>
          <p:nvPr/>
        </p:nvSpPr>
        <p:spPr>
          <a:xfrm>
            <a:off x="3147712" y="3717919"/>
            <a:ext cx="631768" cy="257694"/>
          </a:xfrm>
          <a:prstGeom prst="leftArrow">
            <a:avLst/>
          </a:prstGeom>
          <a:solidFill>
            <a:srgbClr val="FFCC99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877267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CustomShape 1"/>
          <p:cNvSpPr/>
          <p:nvPr/>
        </p:nvSpPr>
        <p:spPr>
          <a:xfrm>
            <a:off x="457200" y="228600"/>
            <a:ext cx="8228880" cy="502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US" sz="2800" b="1" strike="noStrike" spc="-1" dirty="0">
                <a:solidFill>
                  <a:srgbClr val="006699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CAD-</a:t>
            </a:r>
            <a:r>
              <a:rPr lang="en-US" sz="2800" b="1" strike="noStrike" spc="-1" dirty="0" err="1">
                <a:solidFill>
                  <a:srgbClr val="006699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ification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540365-E463-4672-875B-5AFE93233BD4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0D3203-A3CF-41FE-9B99-E6BA07BAE4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68200"/>
            <a:ext cx="8447409" cy="1595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9354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stomShape 1"/>
          <p:cNvSpPr/>
          <p:nvPr/>
        </p:nvSpPr>
        <p:spPr>
          <a:xfrm>
            <a:off x="457200" y="228600"/>
            <a:ext cx="8228880" cy="502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US" sz="2800" b="1" strike="noStrike" spc="-1" dirty="0">
                <a:solidFill>
                  <a:srgbClr val="006699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owards CAD-</a:t>
            </a:r>
            <a:r>
              <a:rPr lang="en-US" sz="2800" b="1" strike="noStrike" spc="-1" dirty="0" err="1">
                <a:solidFill>
                  <a:srgbClr val="006699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ification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" name="3_ShelfAutoDesig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8177" y="1164081"/>
            <a:ext cx="7266114" cy="502287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578341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54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stomShape 1"/>
          <p:cNvSpPr/>
          <p:nvPr/>
        </p:nvSpPr>
        <p:spPr>
          <a:xfrm>
            <a:off x="457200" y="228600"/>
            <a:ext cx="8228880" cy="502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US" sz="2800" b="1" spc="-1" dirty="0">
                <a:solidFill>
                  <a:srgbClr val="006699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Summary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393973"/>
            <a:ext cx="1874763" cy="18853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7801" y="2764035"/>
            <a:ext cx="2606345" cy="11452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95199" y="1257268"/>
            <a:ext cx="3770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+mj-lt"/>
              </a:rPr>
              <a:t>Plenty of Opportunities!</a:t>
            </a:r>
            <a:endParaRPr lang="en-US" sz="3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pic>
        <p:nvPicPr>
          <p:cNvPr id="10" name="Picture 2" descr="https://s-media-cache-ak0.pinimg.com/236x/0c/6e/9d/0c6e9dfc4af347b1e6ceed4964b7a5b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985" y="2593560"/>
            <a:ext cx="1865608" cy="148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116594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3180" y="1249557"/>
            <a:ext cx="3402198" cy="4584700"/>
          </a:xfrm>
          <a:prstGeom prst="rect">
            <a:avLst/>
          </a:prstGeom>
        </p:spPr>
      </p:pic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15" y="1262257"/>
            <a:ext cx="35433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5" name="TextBox 5"/>
          <p:cNvSpPr txBox="1">
            <a:spLocks noChangeArrowheads="1"/>
          </p:cNvSpPr>
          <p:nvPr/>
        </p:nvSpPr>
        <p:spPr bwMode="auto">
          <a:xfrm>
            <a:off x="6210787" y="5942969"/>
            <a:ext cx="1274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697 grams</a:t>
            </a:r>
          </a:p>
        </p:txBody>
      </p:sp>
      <p:sp>
        <p:nvSpPr>
          <p:cNvPr id="20486" name="TextBox 10"/>
          <p:cNvSpPr txBox="1">
            <a:spLocks noChangeArrowheads="1"/>
          </p:cNvSpPr>
          <p:nvPr/>
        </p:nvSpPr>
        <p:spPr bwMode="auto">
          <a:xfrm>
            <a:off x="1697650" y="5758025"/>
            <a:ext cx="127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734 grams</a:t>
            </a:r>
          </a:p>
        </p:txBody>
      </p:sp>
      <p:sp>
        <p:nvSpPr>
          <p:cNvPr id="2" name="Oval 1"/>
          <p:cNvSpPr/>
          <p:nvPr/>
        </p:nvSpPr>
        <p:spPr>
          <a:xfrm>
            <a:off x="1499880" y="4639628"/>
            <a:ext cx="1670304" cy="8488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111901" y="5173856"/>
            <a:ext cx="1373648" cy="8739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499880" y="2371602"/>
            <a:ext cx="1670304" cy="14060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920929" y="2475327"/>
            <a:ext cx="1524909" cy="9919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84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Why TopOpt?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19455" y="3375143"/>
            <a:ext cx="1479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Tensile Loa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57861" y="3375143"/>
            <a:ext cx="1467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Torque Load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4543" y="1134110"/>
            <a:ext cx="1555303" cy="20074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0622" y="1125182"/>
            <a:ext cx="1703728" cy="224996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4935" y="1134110"/>
            <a:ext cx="1453843" cy="209140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792" y="1218092"/>
            <a:ext cx="1358367" cy="1918628"/>
          </a:xfrm>
          <a:prstGeom prst="rect">
            <a:avLst/>
          </a:prstGeom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492" y="4340214"/>
            <a:ext cx="2443288" cy="1483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12542" y="4204510"/>
            <a:ext cx="2646235" cy="171042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04510"/>
            <a:ext cx="2403295" cy="17544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97322" y="4145034"/>
            <a:ext cx="1321193" cy="187341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3005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006699"/>
                </a:solidFill>
              </a:rPr>
              <a:t>TopOpt</a:t>
            </a:r>
            <a:r>
              <a:rPr lang="en-US" sz="2800" dirty="0">
                <a:solidFill>
                  <a:srgbClr val="006699"/>
                </a:solidFill>
              </a:rPr>
              <a:t> Workflow</a:t>
            </a:r>
            <a:endParaRPr lang="en-US" dirty="0"/>
          </a:p>
        </p:txBody>
      </p:sp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1619841" y="2548806"/>
            <a:ext cx="1046294" cy="514323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Design</a:t>
            </a:r>
          </a:p>
          <a:p>
            <a:pPr algn="ctr" eaLnBrk="0" hangingPunct="0"/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Space</a:t>
            </a:r>
          </a:p>
        </p:txBody>
      </p:sp>
      <p:cxnSp>
        <p:nvCxnSpPr>
          <p:cNvPr id="35" name="AutoShape 9"/>
          <p:cNvCxnSpPr>
            <a:cxnSpLocks noChangeShapeType="1"/>
            <a:stCxn id="34" idx="3"/>
            <a:endCxn id="36" idx="1"/>
          </p:cNvCxnSpPr>
          <p:nvPr/>
        </p:nvCxnSpPr>
        <p:spPr bwMode="auto">
          <a:xfrm flipV="1">
            <a:off x="2666135" y="2805966"/>
            <a:ext cx="530861" cy="2"/>
          </a:xfrm>
          <a:prstGeom prst="straightConnector1">
            <a:avLst/>
          </a:prstGeom>
          <a:ln w="28575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AutoShape 11"/>
          <p:cNvSpPr>
            <a:spLocks noChangeArrowheads="1"/>
          </p:cNvSpPr>
          <p:nvPr/>
        </p:nvSpPr>
        <p:spPr bwMode="auto">
          <a:xfrm>
            <a:off x="3196996" y="2503246"/>
            <a:ext cx="1177289" cy="60544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FEA</a:t>
            </a:r>
          </a:p>
        </p:txBody>
      </p:sp>
      <p:cxnSp>
        <p:nvCxnSpPr>
          <p:cNvPr id="37" name="AutoShape 16"/>
          <p:cNvCxnSpPr>
            <a:cxnSpLocks noChangeShapeType="1"/>
            <a:stCxn id="36" idx="3"/>
            <a:endCxn id="38" idx="1"/>
          </p:cNvCxnSpPr>
          <p:nvPr/>
        </p:nvCxnSpPr>
        <p:spPr bwMode="auto">
          <a:xfrm flipV="1">
            <a:off x="4374285" y="2803990"/>
            <a:ext cx="535343" cy="1976"/>
          </a:xfrm>
          <a:prstGeom prst="straightConnector1">
            <a:avLst/>
          </a:prstGeom>
          <a:ln w="28575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Diamond 37"/>
          <p:cNvSpPr/>
          <p:nvPr/>
        </p:nvSpPr>
        <p:spPr>
          <a:xfrm>
            <a:off x="4909628" y="2428521"/>
            <a:ext cx="1789935" cy="750938"/>
          </a:xfrm>
          <a:prstGeom prst="diamond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ne?</a:t>
            </a:r>
          </a:p>
        </p:txBody>
      </p:sp>
      <p:sp>
        <p:nvSpPr>
          <p:cNvPr id="39" name="AutoShape 20"/>
          <p:cNvSpPr>
            <a:spLocks noChangeArrowheads="1"/>
          </p:cNvSpPr>
          <p:nvPr/>
        </p:nvSpPr>
        <p:spPr bwMode="auto">
          <a:xfrm>
            <a:off x="3739556" y="3265994"/>
            <a:ext cx="1386243" cy="600108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Change</a:t>
            </a:r>
            <a:br>
              <a:rPr lang="en-US" sz="1600" dirty="0">
                <a:solidFill>
                  <a:srgbClr val="2B5481"/>
                </a:solidFill>
                <a:latin typeface="Tahoma" pitchFamily="34" charset="0"/>
              </a:rPr>
            </a:br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Topology</a:t>
            </a:r>
            <a:endParaRPr lang="en-US" sz="1600" baseline="-25000" dirty="0">
              <a:solidFill>
                <a:srgbClr val="2B5481"/>
              </a:solidFill>
              <a:latin typeface="Tahoma" pitchFamily="34" charset="0"/>
            </a:endParaRPr>
          </a:p>
        </p:txBody>
      </p:sp>
      <p:cxnSp>
        <p:nvCxnSpPr>
          <p:cNvPr id="40" name="Elbow Connector 27"/>
          <p:cNvCxnSpPr>
            <a:stCxn id="38" idx="2"/>
            <a:endCxn id="39" idx="3"/>
          </p:cNvCxnSpPr>
          <p:nvPr/>
        </p:nvCxnSpPr>
        <p:spPr>
          <a:xfrm rot="5400000">
            <a:off x="5271904" y="3033355"/>
            <a:ext cx="386589" cy="678797"/>
          </a:xfrm>
          <a:prstGeom prst="bentConnector2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921229" y="3268794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o</a:t>
            </a:r>
          </a:p>
        </p:txBody>
      </p:sp>
      <p:cxnSp>
        <p:nvCxnSpPr>
          <p:cNvPr id="42" name="Elbow Connector 8"/>
          <p:cNvCxnSpPr>
            <a:stCxn id="39" idx="1"/>
            <a:endCxn id="36" idx="1"/>
          </p:cNvCxnSpPr>
          <p:nvPr/>
        </p:nvCxnSpPr>
        <p:spPr>
          <a:xfrm rot="10800000">
            <a:off x="3196996" y="2805966"/>
            <a:ext cx="542560" cy="760082"/>
          </a:xfrm>
          <a:prstGeom prst="bentConnector3">
            <a:avLst>
              <a:gd name="adj1" fmla="val 142134"/>
            </a:avLst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2985292" y="2387889"/>
            <a:ext cx="1712633" cy="822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210686" y="4561798"/>
            <a:ext cx="60300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TopOpt</a:t>
            </a:r>
            <a:r>
              <a:rPr lang="en-US" sz="2400" dirty="0">
                <a:solidFill>
                  <a:srgbClr val="FF0000"/>
                </a:solidFill>
              </a:rPr>
              <a:t> relies on FEA</a:t>
            </a:r>
          </a:p>
          <a:p>
            <a:pPr algn="ctr"/>
            <a:endParaRPr lang="en-US" sz="2400" dirty="0">
              <a:solidFill>
                <a:srgbClr val="FF0000"/>
              </a:solidFill>
            </a:endParaRPr>
          </a:p>
          <a:p>
            <a:pPr algn="ctr"/>
            <a:r>
              <a:rPr lang="en-US" sz="2400" dirty="0" err="1">
                <a:solidFill>
                  <a:srgbClr val="FF0000"/>
                </a:solidFill>
              </a:rPr>
              <a:t>TopOpt</a:t>
            </a:r>
            <a:r>
              <a:rPr lang="en-US" sz="2400" dirty="0">
                <a:solidFill>
                  <a:srgbClr val="FF0000"/>
                </a:solidFill>
              </a:rPr>
              <a:t> is computationally intensive!</a:t>
            </a:r>
          </a:p>
        </p:txBody>
      </p:sp>
    </p:spTree>
    <p:extLst>
      <p:ext uri="{BB962C8B-B14F-4D97-AF65-F5344CB8AC3E}">
        <p14:creationId xmlns:p14="http://schemas.microsoft.com/office/powerpoint/2010/main" val="654387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>
                <a:solidFill>
                  <a:srgbClr val="006699"/>
                </a:solidFill>
              </a:rPr>
              <a:t>FEA 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98" y="1412339"/>
            <a:ext cx="8021371" cy="3787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153615"/>
      </p:ext>
    </p:extLst>
  </p:cSld>
  <p:clrMapOvr>
    <a:masterClrMapping/>
  </p:clrMapOvr>
</p:sld>
</file>

<file path=ppt/theme/theme1.xml><?xml version="1.0" encoding="utf-8"?>
<a:theme xmlns:a="http://schemas.openxmlformats.org/drawingml/2006/main" name="1_USCMM9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1_USCMM9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USCMM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USCMM9</Template>
  <TotalTime>14144</TotalTime>
  <Words>957</Words>
  <Application>Microsoft Office PowerPoint</Application>
  <PresentationFormat>On-screen Show (4:3)</PresentationFormat>
  <Paragraphs>354</Paragraphs>
  <Slides>58</Slides>
  <Notes>46</Notes>
  <HiddenSlides>0</HiddenSlides>
  <MMClips>1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SimSun</vt:lpstr>
      <vt:lpstr>3ds Light</vt:lpstr>
      <vt:lpstr>Arial</vt:lpstr>
      <vt:lpstr>Arial Narrow</vt:lpstr>
      <vt:lpstr>Calibri</vt:lpstr>
      <vt:lpstr>Tahoma</vt:lpstr>
      <vt:lpstr>Times New Roman</vt:lpstr>
      <vt:lpstr>Wingdings</vt:lpstr>
      <vt:lpstr>1_USCMM9</vt:lpstr>
      <vt:lpstr>Equation</vt:lpstr>
      <vt:lpstr>  Tutorial 1 Learning Topology Optimization Through Examples and Case Studies    </vt:lpstr>
      <vt:lpstr>PowerPoint Presentation</vt:lpstr>
      <vt:lpstr>Design Problem</vt:lpstr>
      <vt:lpstr>Manual Optimization</vt:lpstr>
      <vt:lpstr>Topology Optimization</vt:lpstr>
      <vt:lpstr>Comparison</vt:lpstr>
      <vt:lpstr>Why TopOpt?</vt:lpstr>
      <vt:lpstr>TopOpt Workflow</vt:lpstr>
      <vt:lpstr>PowerPoint Presentation</vt:lpstr>
      <vt:lpstr>PowerPoint Presentation</vt:lpstr>
      <vt:lpstr>Current TO Strategies</vt:lpstr>
      <vt:lpstr>Introductory Text </vt:lpstr>
      <vt:lpstr>SIMP</vt:lpstr>
      <vt:lpstr>Pareto: Intuition …</vt:lpstr>
      <vt:lpstr>Topological Sensitivity</vt:lpstr>
      <vt:lpstr>Visualize in 3-D</vt:lpstr>
      <vt:lpstr>Topological Level-Set</vt:lpstr>
      <vt:lpstr>Topological Level-Set</vt:lpstr>
      <vt:lpstr>Topological Level-Set</vt:lpstr>
      <vt:lpstr>SIMP vs. Pareto</vt:lpstr>
      <vt:lpstr>Pareto Technology  </vt:lpstr>
      <vt:lpstr>TopOpt Overview</vt:lpstr>
      <vt:lpstr>Myth 1: Must guess vol. fraction</vt:lpstr>
      <vt:lpstr>Myth 1: Must Guess Vol. Fraction</vt:lpstr>
      <vt:lpstr>Myth 2: TopOpt Creates Stiff Designs</vt:lpstr>
      <vt:lpstr>Stiff vs. Strong</vt:lpstr>
      <vt:lpstr>Myth 3: TopOpt is Slow</vt:lpstr>
      <vt:lpstr>Myth 3: TopOpt is Slow!</vt:lpstr>
      <vt:lpstr>Myth 3: TopOpt is Slow!</vt:lpstr>
      <vt:lpstr>TopOpt Overview</vt:lpstr>
      <vt:lpstr>Multi-Constrained TopOpt</vt:lpstr>
      <vt:lpstr>Constrained TO</vt:lpstr>
      <vt:lpstr>Casting Constraint</vt:lpstr>
      <vt:lpstr>Machine Accessibility</vt:lpstr>
      <vt:lpstr>Through Cut</vt:lpstr>
      <vt:lpstr>Non-Design Surfaces</vt:lpstr>
      <vt:lpstr>Cyclic Symmetry</vt:lpstr>
      <vt:lpstr>TopOpt Overview</vt:lpstr>
      <vt:lpstr>Multi-Physics</vt:lpstr>
      <vt:lpstr>Multi-Physics</vt:lpstr>
      <vt:lpstr>TopOpt Overview</vt:lpstr>
      <vt:lpstr>Multi Body Optimization</vt:lpstr>
      <vt:lpstr>TopOpt Overview</vt:lpstr>
      <vt:lpstr>TopOpt &amp; Additive Manufacturing</vt:lpstr>
      <vt:lpstr>Multi-Material</vt:lpstr>
      <vt:lpstr>Results</vt:lpstr>
      <vt:lpstr>Bracket Design</vt:lpstr>
      <vt:lpstr>TopOpt Overview</vt:lpstr>
      <vt:lpstr>Lattice Structure</vt:lpstr>
      <vt:lpstr>Lattice Structure</vt:lpstr>
      <vt:lpstr>TopOpt Overview</vt:lpstr>
      <vt:lpstr>Support Structures</vt:lpstr>
      <vt:lpstr>Minimize Support Structures</vt:lpstr>
      <vt:lpstr>Support Constraint</vt:lpstr>
      <vt:lpstr>TopOpt Overview</vt:lpstr>
      <vt:lpstr>PowerPoint Presentation</vt:lpstr>
      <vt:lpstr>PowerPoint Presentation</vt:lpstr>
      <vt:lpstr>PowerPoint Presentation</vt:lpstr>
    </vt:vector>
  </TitlesOfParts>
  <Company>Computer - Aided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PAPER</dc:title>
  <dc:creator>Computer - Aided Engineering</dc:creator>
  <cp:lastModifiedBy>SUBODH SUBEDI</cp:lastModifiedBy>
  <cp:revision>3197</cp:revision>
  <cp:lastPrinted>2015-10-05T14:36:18Z</cp:lastPrinted>
  <dcterms:created xsi:type="dcterms:W3CDTF">2007-07-12T22:43:05Z</dcterms:created>
  <dcterms:modified xsi:type="dcterms:W3CDTF">2019-08-16T15:57:59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